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CAAADB" w14:textId="77777777" w:rsidR="00090953" w:rsidRDefault="00090953" w:rsidP="00090953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MA TRẬN ĐỂ KIỂM TRA TRẮC NGHIỆM GIỮA HỌC KỲ</w:t>
      </w:r>
    </w:p>
    <w:p w14:paraId="5D096155" w14:textId="77777777" w:rsidR="00090953" w:rsidRDefault="00090953" w:rsidP="00090953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(Kiểm tra trên máy tính sau tuần thứ 8 của học kỳ, </w:t>
      </w:r>
    </w:p>
    <w:p w14:paraId="4BE7E88C" w14:textId="77777777" w:rsidR="00090953" w:rsidRDefault="00090953" w:rsidP="00090953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Nội dung kiểm tra bao gồm 3 chương đầu tiên)</w:t>
      </w:r>
    </w:p>
    <w:p w14:paraId="1AD12791" w14:textId="2D284001" w:rsidR="00090953" w:rsidRDefault="00090953" w:rsidP="00090953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Đề kiểm tra gồm </w:t>
      </w:r>
      <w:r w:rsidR="0051035B">
        <w:rPr>
          <w:rFonts w:ascii="Times New Roman" w:eastAsia="Calibri" w:hAnsi="Times New Roman" w:cs="Times New Roman"/>
          <w:sz w:val="24"/>
          <w:szCs w:val="24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 xml:space="preserve">0 câu, được tổ hợp trong ngân hàng câu hỏi trắc nghiệm gồm </w:t>
      </w:r>
      <w:r w:rsidR="0051035B">
        <w:rPr>
          <w:rFonts w:ascii="Times New Roman" w:eastAsia="Calibri" w:hAnsi="Times New Roman" w:cs="Times New Roman"/>
          <w:sz w:val="24"/>
          <w:szCs w:val="24"/>
        </w:rPr>
        <w:t>7</w:t>
      </w:r>
      <w:r w:rsidR="000D2CD3">
        <w:rPr>
          <w:rFonts w:ascii="Times New Roman" w:eastAsia="Calibri" w:hAnsi="Times New Roman" w:cs="Times New Roman"/>
          <w:sz w:val="24"/>
          <w:szCs w:val="24"/>
        </w:rPr>
        <w:t>5</w:t>
      </w:r>
      <w:r>
        <w:rPr>
          <w:rFonts w:ascii="Times New Roman" w:eastAsia="Calibri" w:hAnsi="Times New Roman" w:cs="Times New Roman"/>
          <w:sz w:val="24"/>
          <w:szCs w:val="24"/>
        </w:rPr>
        <w:t xml:space="preserve"> câu </w:t>
      </w:r>
      <w:r w:rsidRPr="00BD5BA7">
        <w:rPr>
          <w:rFonts w:ascii="Times New Roman" w:eastAsia="Calibri" w:hAnsi="Times New Roman" w:cs="Times New Roman"/>
          <w:sz w:val="24"/>
          <w:szCs w:val="24"/>
        </w:rPr>
        <w:t>(</w:t>
      </w:r>
      <w:r w:rsidR="00255E44">
        <w:rPr>
          <w:rFonts w:ascii="Times New Roman" w:eastAsia="Calibri" w:hAnsi="Times New Roman" w:cs="Times New Roman"/>
          <w:sz w:val="24"/>
          <w:szCs w:val="24"/>
        </w:rPr>
        <w:t>21 tiết</w:t>
      </w:r>
      <w:r>
        <w:rPr>
          <w:rFonts w:ascii="Times New Roman" w:eastAsia="Calibri" w:hAnsi="Times New Roman" w:cs="Times New Roman"/>
          <w:sz w:val="24"/>
          <w:szCs w:val="24"/>
        </w:rPr>
        <w:t>~</w:t>
      </w:r>
      <w:r w:rsidRPr="00BD5BA7">
        <w:rPr>
          <w:rFonts w:ascii="Times New Roman" w:eastAsia="Calibri" w:hAnsi="Times New Roman" w:cs="Times New Roman"/>
          <w:sz w:val="24"/>
          <w:szCs w:val="24"/>
        </w:rPr>
        <w:t>1.5TC)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64E79DF2" w14:textId="77777777" w:rsidR="00090953" w:rsidRDefault="00090953" w:rsidP="00090953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14:paraId="24A33691" w14:textId="67949E3A" w:rsidR="00090953" w:rsidRPr="006E74F3" w:rsidRDefault="00090953" w:rsidP="00090953">
      <w:pPr>
        <w:spacing w:line="288" w:lineRule="auto"/>
        <w:jc w:val="center"/>
        <w:rPr>
          <w:rFonts w:eastAsiaTheme="minorEastAsia"/>
          <w:b/>
          <w:sz w:val="26"/>
        </w:rPr>
      </w:pPr>
      <w:r>
        <w:rPr>
          <w:rFonts w:eastAsiaTheme="minorEastAsia"/>
          <w:b/>
          <w:sz w:val="26"/>
        </w:rPr>
        <w:t xml:space="preserve">Cấu trúc đề: </w:t>
      </w:r>
      <w:r w:rsidR="0051035B">
        <w:rPr>
          <w:rFonts w:eastAsiaTheme="minorEastAsia"/>
          <w:b/>
          <w:sz w:val="26"/>
        </w:rPr>
        <w:t>3</w:t>
      </w:r>
      <w:r>
        <w:rPr>
          <w:rFonts w:eastAsiaTheme="minorEastAsia"/>
          <w:b/>
          <w:sz w:val="26"/>
        </w:rPr>
        <w:t xml:space="preserve">0 câu/đề thi </w:t>
      </w:r>
      <w:r w:rsidR="0051035B">
        <w:rPr>
          <w:rFonts w:eastAsiaTheme="minorEastAsia"/>
          <w:b/>
          <w:sz w:val="26"/>
        </w:rPr>
        <w:t>35 phút</w:t>
      </w:r>
    </w:p>
    <w:tbl>
      <w:tblPr>
        <w:tblpPr w:leftFromText="180" w:rightFromText="180" w:vertAnchor="text" w:horzAnchor="margin" w:tblpY="83"/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07"/>
        <w:gridCol w:w="1757"/>
        <w:gridCol w:w="1758"/>
        <w:gridCol w:w="1758"/>
        <w:gridCol w:w="1758"/>
        <w:gridCol w:w="1758"/>
      </w:tblGrid>
      <w:tr w:rsidR="00090953" w:rsidRPr="00774CDA" w14:paraId="6C751805" w14:textId="77777777" w:rsidTr="000F6620">
        <w:trPr>
          <w:trHeight w:val="962"/>
        </w:trPr>
        <w:tc>
          <w:tcPr>
            <w:tcW w:w="5807" w:type="dxa"/>
            <w:vAlign w:val="center"/>
          </w:tcPr>
          <w:p w14:paraId="24711080" w14:textId="77777777" w:rsidR="00090953" w:rsidRDefault="00090953" w:rsidP="00C930C6">
            <w:pPr>
              <w:jc w:val="right"/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</w:pPr>
            <w:r w:rsidRPr="00774CDA"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  <w:t>Cấp độ</w:t>
            </w:r>
          </w:p>
          <w:p w14:paraId="389CE027" w14:textId="77777777" w:rsidR="00090953" w:rsidRPr="00774CDA" w:rsidRDefault="00090953" w:rsidP="00C930C6">
            <w:pPr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</w:pPr>
            <w:r>
              <w:rPr>
                <w:rFonts w:eastAsia="TimesNewRomanPS-BoldMT" w:cs="Times New Roman"/>
                <w:b/>
                <w:color w:val="000000"/>
                <w:spacing w:val="-8"/>
                <w:szCs w:val="24"/>
                <w:lang w:val="sv-SE"/>
              </w:rPr>
              <w:t>Nội dung môn học</w:t>
            </w:r>
          </w:p>
        </w:tc>
        <w:tc>
          <w:tcPr>
            <w:tcW w:w="1757" w:type="dxa"/>
            <w:vAlign w:val="center"/>
          </w:tcPr>
          <w:p w14:paraId="75501C1F" w14:textId="77777777" w:rsidR="00090953" w:rsidRDefault="00090953" w:rsidP="000F6620">
            <w:pPr>
              <w:spacing w:after="0"/>
              <w:jc w:val="center"/>
              <w:rPr>
                <w:rFonts w:eastAsia="TimesNewRomanPS-BoldMT" w:cs="Times New Roman"/>
                <w:b/>
                <w:color w:val="000000"/>
                <w:szCs w:val="24"/>
              </w:rPr>
            </w:pPr>
            <w:r>
              <w:rPr>
                <w:rFonts w:eastAsia="TimesNewRomanPS-BoldMT" w:cs="Times New Roman"/>
                <w:b/>
                <w:color w:val="000000"/>
                <w:szCs w:val="24"/>
              </w:rPr>
              <w:t>B</w:t>
            </w:r>
            <w:r w:rsidRPr="00774CDA">
              <w:rPr>
                <w:rFonts w:eastAsia="TimesNewRomanPS-BoldMT" w:cs="Times New Roman"/>
                <w:b/>
                <w:color w:val="000000"/>
                <w:szCs w:val="24"/>
              </w:rPr>
              <w:t>iết</w:t>
            </w:r>
            <w:r>
              <w:rPr>
                <w:rFonts w:eastAsia="TimesNewRomanPS-BoldMT" w:cs="Times New Roman"/>
                <w:b/>
                <w:color w:val="000000"/>
                <w:szCs w:val="24"/>
              </w:rPr>
              <w:t>/Nhớ</w:t>
            </w:r>
          </w:p>
          <w:p w14:paraId="1D53B6F1" w14:textId="77777777" w:rsidR="00090953" w:rsidRPr="00774CDA" w:rsidRDefault="00090953" w:rsidP="000F6620">
            <w:pPr>
              <w:spacing w:after="0"/>
              <w:jc w:val="center"/>
              <w:rPr>
                <w:rFonts w:eastAsia="TimesNewRomanPS-BoldMT" w:cs="Times New Roman"/>
                <w:b/>
                <w:color w:val="000000"/>
                <w:szCs w:val="24"/>
              </w:rPr>
            </w:pPr>
            <w:r>
              <w:rPr>
                <w:rFonts w:eastAsia="TimesNewRomanPS-BoldMT" w:cs="Times New Roman"/>
                <w:b/>
                <w:color w:val="000000"/>
                <w:szCs w:val="24"/>
              </w:rPr>
              <w:t>(1)</w:t>
            </w:r>
          </w:p>
        </w:tc>
        <w:tc>
          <w:tcPr>
            <w:tcW w:w="1758" w:type="dxa"/>
            <w:vAlign w:val="center"/>
          </w:tcPr>
          <w:p w14:paraId="2F9E01C3" w14:textId="77777777" w:rsidR="00090953" w:rsidRDefault="00090953" w:rsidP="000F6620">
            <w:pPr>
              <w:spacing w:after="0"/>
              <w:ind w:hanging="85"/>
              <w:jc w:val="center"/>
              <w:rPr>
                <w:rFonts w:eastAsia="TimesNewRomanPS-BoldMT" w:cs="Times New Roman"/>
                <w:b/>
                <w:color w:val="000000"/>
                <w:szCs w:val="24"/>
              </w:rPr>
            </w:pPr>
            <w:r>
              <w:rPr>
                <w:rFonts w:eastAsia="TimesNewRomanPS-BoldMT" w:cs="Times New Roman"/>
                <w:b/>
                <w:color w:val="000000"/>
                <w:szCs w:val="24"/>
              </w:rPr>
              <w:t>H</w:t>
            </w:r>
            <w:r w:rsidRPr="00774CDA">
              <w:rPr>
                <w:rFonts w:eastAsia="TimesNewRomanPS-BoldMT" w:cs="Times New Roman"/>
                <w:b/>
                <w:color w:val="000000"/>
                <w:szCs w:val="24"/>
              </w:rPr>
              <w:t>iểu</w:t>
            </w:r>
          </w:p>
          <w:p w14:paraId="5BB650E2" w14:textId="77777777" w:rsidR="00090953" w:rsidRPr="00774CDA" w:rsidRDefault="00090953" w:rsidP="000F6620">
            <w:pPr>
              <w:spacing w:after="0"/>
              <w:ind w:hanging="85"/>
              <w:jc w:val="center"/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</w:pPr>
            <w:r>
              <w:rPr>
                <w:rFonts w:eastAsia="TimesNewRomanPS-BoldMT" w:cs="Times New Roman"/>
                <w:b/>
                <w:color w:val="000000"/>
                <w:szCs w:val="24"/>
              </w:rPr>
              <w:t>(2)</w:t>
            </w:r>
          </w:p>
        </w:tc>
        <w:tc>
          <w:tcPr>
            <w:tcW w:w="1758" w:type="dxa"/>
            <w:vAlign w:val="center"/>
          </w:tcPr>
          <w:p w14:paraId="7C49CD08" w14:textId="77777777" w:rsidR="00090953" w:rsidRDefault="00090953" w:rsidP="000F6620">
            <w:pPr>
              <w:spacing w:after="0"/>
              <w:jc w:val="center"/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</w:pPr>
            <w:r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  <w:t>Vận dụng</w:t>
            </w:r>
          </w:p>
          <w:p w14:paraId="364BB16E" w14:textId="77777777" w:rsidR="00090953" w:rsidRPr="00774CDA" w:rsidRDefault="00090953" w:rsidP="000F6620">
            <w:pPr>
              <w:spacing w:after="0"/>
              <w:jc w:val="center"/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</w:pPr>
            <w:r>
              <w:rPr>
                <w:rFonts w:eastAsia="TimesNewRomanPS-BoldMT" w:cs="Times New Roman"/>
                <w:b/>
                <w:color w:val="000000"/>
                <w:szCs w:val="24"/>
              </w:rPr>
              <w:t>(3)</w:t>
            </w:r>
          </w:p>
        </w:tc>
        <w:tc>
          <w:tcPr>
            <w:tcW w:w="1758" w:type="dxa"/>
            <w:vAlign w:val="center"/>
          </w:tcPr>
          <w:p w14:paraId="10E296D1" w14:textId="77777777" w:rsidR="00090953" w:rsidRDefault="00090953" w:rsidP="000F6620">
            <w:pPr>
              <w:spacing w:after="0"/>
              <w:jc w:val="center"/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</w:pPr>
            <w:r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  <w:t>Phân tích, tổng hợp</w:t>
            </w:r>
          </w:p>
          <w:p w14:paraId="5FC078D6" w14:textId="77777777" w:rsidR="00090953" w:rsidRPr="00774CDA" w:rsidRDefault="00090953" w:rsidP="000F6620">
            <w:pPr>
              <w:spacing w:after="0"/>
              <w:jc w:val="center"/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</w:pPr>
            <w:r>
              <w:rPr>
                <w:rFonts w:eastAsia="TimesNewRomanPS-BoldMT" w:cs="Times New Roman"/>
                <w:b/>
                <w:color w:val="000000"/>
                <w:szCs w:val="24"/>
              </w:rPr>
              <w:t>(4)</w:t>
            </w:r>
          </w:p>
        </w:tc>
        <w:tc>
          <w:tcPr>
            <w:tcW w:w="1758" w:type="dxa"/>
            <w:vAlign w:val="center"/>
          </w:tcPr>
          <w:p w14:paraId="75E88A52" w14:textId="77777777" w:rsidR="00090953" w:rsidRDefault="00090953" w:rsidP="000F6620">
            <w:pPr>
              <w:spacing w:after="0"/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Đánh giá, sáng tạo</w:t>
            </w:r>
          </w:p>
          <w:p w14:paraId="750F7129" w14:textId="77777777" w:rsidR="00090953" w:rsidRPr="00774CDA" w:rsidRDefault="00090953" w:rsidP="000F6620">
            <w:pPr>
              <w:spacing w:after="0"/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eastAsia="TimesNewRomanPS-BoldMT" w:cs="Times New Roman"/>
                <w:b/>
                <w:color w:val="000000"/>
                <w:szCs w:val="24"/>
              </w:rPr>
              <w:t>(5)</w:t>
            </w:r>
          </w:p>
        </w:tc>
      </w:tr>
      <w:tr w:rsidR="00090953" w:rsidRPr="00774CDA" w14:paraId="66160971" w14:textId="77777777" w:rsidTr="000F6620">
        <w:trPr>
          <w:trHeight w:val="340"/>
        </w:trPr>
        <w:tc>
          <w:tcPr>
            <w:tcW w:w="5807" w:type="dxa"/>
            <w:tcBorders>
              <w:bottom w:val="single" w:sz="4" w:space="0" w:color="auto"/>
            </w:tcBorders>
            <w:vAlign w:val="center"/>
          </w:tcPr>
          <w:p w14:paraId="79C7457F" w14:textId="77777777" w:rsidR="00090953" w:rsidRPr="00B00D9C" w:rsidRDefault="00090953" w:rsidP="00C930C6">
            <w:pPr>
              <w:spacing w:after="0" w:line="240" w:lineRule="auto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6F1D8A">
              <w:rPr>
                <w:rFonts w:eastAsia="TimesNewRomanPS-BoldMT" w:cs="Times New Roman"/>
                <w:b/>
                <w:color w:val="000000"/>
                <w:sz w:val="20"/>
                <w:szCs w:val="20"/>
                <w:lang w:val="sv-SE"/>
              </w:rPr>
              <w:t>Chương 1. SỐ GẦN ĐÚNG VÀ SAI SỐ (6)</w:t>
            </w:r>
          </w:p>
        </w:tc>
        <w:tc>
          <w:tcPr>
            <w:tcW w:w="1757" w:type="dxa"/>
            <w:tcBorders>
              <w:bottom w:val="single" w:sz="4" w:space="0" w:color="auto"/>
            </w:tcBorders>
            <w:vAlign w:val="center"/>
          </w:tcPr>
          <w:p w14:paraId="69B839F0" w14:textId="007ED913" w:rsidR="00090953" w:rsidRPr="00B00D9C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B00D9C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G1.1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4A57D4DD" w14:textId="1D5A602F" w:rsidR="00090953" w:rsidRPr="00B00D9C" w:rsidRDefault="00090953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b/>
                <w:color w:val="000000"/>
                <w:sz w:val="20"/>
                <w:szCs w:val="20"/>
                <w:lang w:val="sv-SE"/>
              </w:rPr>
            </w:pPr>
            <w:r w:rsidRPr="00B00D9C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G1.1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268DFC93" w14:textId="77777777" w:rsidR="00090953" w:rsidRPr="00B00D9C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color w:val="000000"/>
                <w:sz w:val="20"/>
                <w:szCs w:val="20"/>
                <w:lang w:val="sv-SE"/>
              </w:rPr>
            </w:pPr>
            <w:r w:rsidRPr="00B00D9C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G2.1, G2.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301F6886" w14:textId="77777777" w:rsidR="00090953" w:rsidRPr="00B00D9C" w:rsidRDefault="00090953" w:rsidP="000F662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B00D9C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G2.1, G2.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3FF99D58" w14:textId="77777777" w:rsidR="00090953" w:rsidRPr="00B00D9C" w:rsidRDefault="00090953" w:rsidP="000F662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B00D9C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G2.1, G2.2</w:t>
            </w:r>
          </w:p>
        </w:tc>
      </w:tr>
      <w:tr w:rsidR="000F6620" w:rsidRPr="00774CDA" w14:paraId="33AC3B28" w14:textId="5F60BA39" w:rsidTr="00A97059">
        <w:trPr>
          <w:trHeight w:val="340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6751109" w14:textId="77777777" w:rsidR="000F6620" w:rsidRPr="006F1D8A" w:rsidRDefault="000F6620" w:rsidP="00C930C6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ind w:left="426"/>
              <w:contextualSpacing w:val="0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6F1D8A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Số gần đúng và cách viết thập phân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41B7012" w14:textId="77777777" w:rsidR="000F6620" w:rsidRPr="00B00D9C" w:rsidRDefault="000F6620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B00D9C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Số câu: 2</w: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7284D" w14:textId="77777777" w:rsidR="000F6620" w:rsidRPr="00B00D9C" w:rsidRDefault="000F6620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B00D9C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Số câu: 2</w:t>
            </w:r>
          </w:p>
        </w:tc>
        <w:tc>
          <w:tcPr>
            <w:tcW w:w="175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6C1C992" w14:textId="77777777" w:rsidR="000F6620" w:rsidRPr="00B00D9C" w:rsidRDefault="000F6620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B00D9C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8 câu</w:t>
            </w:r>
          </w:p>
        </w:tc>
        <w:tc>
          <w:tcPr>
            <w:tcW w:w="35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CD5022A" w14:textId="4DEB788A" w:rsidR="000F6620" w:rsidRPr="00774CDA" w:rsidRDefault="000F6620" w:rsidP="000F6620">
            <w:pPr>
              <w:spacing w:after="0" w:line="240" w:lineRule="auto"/>
              <w:jc w:val="center"/>
            </w:pPr>
            <w:r w:rsidRPr="00B00D9C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0 câu</w:t>
            </w:r>
          </w:p>
        </w:tc>
      </w:tr>
      <w:tr w:rsidR="000F6620" w:rsidRPr="00774CDA" w14:paraId="2F5062ED" w14:textId="6C7CD74E" w:rsidTr="00A97059">
        <w:trPr>
          <w:trHeight w:val="340"/>
        </w:trPr>
        <w:tc>
          <w:tcPr>
            <w:tcW w:w="580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16629FF" w14:textId="77777777" w:rsidR="000F6620" w:rsidRPr="006F1D8A" w:rsidRDefault="000F6620" w:rsidP="00C930C6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ind w:left="426"/>
              <w:contextualSpacing w:val="0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6F1D8A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Quan hệ giữa các sai số và số chữ số đáng tin</w:t>
            </w:r>
          </w:p>
        </w:tc>
        <w:tc>
          <w:tcPr>
            <w:tcW w:w="17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7660BE0" w14:textId="77777777" w:rsidR="000F6620" w:rsidRPr="006F1D8A" w:rsidRDefault="000F6620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6F1D8A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Số câu: 2</w:t>
            </w:r>
          </w:p>
        </w:tc>
        <w:tc>
          <w:tcPr>
            <w:tcW w:w="175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0E2947A" w14:textId="77777777" w:rsidR="000F6620" w:rsidRPr="006F1D8A" w:rsidRDefault="000F6620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6F1D8A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Số câu: 2</w:t>
            </w:r>
          </w:p>
        </w:tc>
        <w:tc>
          <w:tcPr>
            <w:tcW w:w="175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66C8CA" w14:textId="77777777" w:rsidR="000F6620" w:rsidRDefault="000F6620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Cs w:val="24"/>
                <w:lang w:val="sv-SE"/>
              </w:rPr>
            </w:pPr>
          </w:p>
        </w:tc>
        <w:tc>
          <w:tcPr>
            <w:tcW w:w="3516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0C5CCE3D" w14:textId="77777777" w:rsidR="000F6620" w:rsidRPr="00774CDA" w:rsidRDefault="000F6620" w:rsidP="000F6620">
            <w:pPr>
              <w:spacing w:after="0" w:line="240" w:lineRule="auto"/>
              <w:jc w:val="center"/>
            </w:pPr>
          </w:p>
        </w:tc>
      </w:tr>
      <w:tr w:rsidR="000F6620" w:rsidRPr="00774CDA" w14:paraId="3CF53B76" w14:textId="64B60DAD" w:rsidTr="00A97059">
        <w:trPr>
          <w:trHeight w:val="340"/>
        </w:trPr>
        <w:tc>
          <w:tcPr>
            <w:tcW w:w="5807" w:type="dxa"/>
            <w:tcBorders>
              <w:top w:val="dotted" w:sz="4" w:space="0" w:color="auto"/>
            </w:tcBorders>
            <w:vAlign w:val="center"/>
          </w:tcPr>
          <w:p w14:paraId="39EFF2EB" w14:textId="77777777" w:rsidR="000F6620" w:rsidRPr="006F1D8A" w:rsidRDefault="000F6620" w:rsidP="00C930C6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ind w:left="426"/>
              <w:contextualSpacing w:val="0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6F1D8A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Tính toán với sai số</w:t>
            </w:r>
          </w:p>
        </w:tc>
        <w:tc>
          <w:tcPr>
            <w:tcW w:w="1757" w:type="dxa"/>
            <w:tcBorders>
              <w:top w:val="dotted" w:sz="4" w:space="0" w:color="auto"/>
            </w:tcBorders>
            <w:vAlign w:val="center"/>
          </w:tcPr>
          <w:p w14:paraId="4546EC86" w14:textId="77777777" w:rsidR="000F6620" w:rsidRPr="006F1D8A" w:rsidRDefault="000F6620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6F1D8A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Số câu: 2</w:t>
            </w:r>
          </w:p>
        </w:tc>
        <w:tc>
          <w:tcPr>
            <w:tcW w:w="1758" w:type="dxa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14:paraId="4CECB1A3" w14:textId="77777777" w:rsidR="000F6620" w:rsidRPr="006F1D8A" w:rsidRDefault="000F6620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</w:pPr>
            <w:r w:rsidRPr="006F1D8A">
              <w:rPr>
                <w:rFonts w:eastAsia="TimesNewRomanPS-BoldMT" w:cs="Times New Roman"/>
                <w:color w:val="000000"/>
                <w:sz w:val="20"/>
                <w:szCs w:val="20"/>
                <w:lang w:val="sv-SE"/>
              </w:rPr>
              <w:t>Số câu: 2</w:t>
            </w:r>
          </w:p>
        </w:tc>
        <w:tc>
          <w:tcPr>
            <w:tcW w:w="175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6795B4" w14:textId="77777777" w:rsidR="000F6620" w:rsidRDefault="000F6620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Cs w:val="24"/>
                <w:lang w:val="sv-SE"/>
              </w:rPr>
            </w:pPr>
          </w:p>
        </w:tc>
        <w:tc>
          <w:tcPr>
            <w:tcW w:w="3516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3737A334" w14:textId="77777777" w:rsidR="000F6620" w:rsidRPr="00774CDA" w:rsidRDefault="000F6620" w:rsidP="000F6620">
            <w:pPr>
              <w:spacing w:after="0" w:line="240" w:lineRule="auto"/>
              <w:jc w:val="center"/>
            </w:pPr>
          </w:p>
        </w:tc>
      </w:tr>
      <w:tr w:rsidR="00090953" w:rsidRPr="00774CDA" w14:paraId="73B14980" w14:textId="77777777" w:rsidTr="000F6620">
        <w:tc>
          <w:tcPr>
            <w:tcW w:w="5807" w:type="dxa"/>
            <w:tcBorders>
              <w:top w:val="dotted" w:sz="4" w:space="0" w:color="auto"/>
            </w:tcBorders>
            <w:vAlign w:val="center"/>
          </w:tcPr>
          <w:p w14:paraId="26F6F456" w14:textId="077D8DC1" w:rsidR="00090953" w:rsidRDefault="00090953" w:rsidP="00C930C6">
            <w:pPr>
              <w:spacing w:after="0" w:line="240" w:lineRule="auto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1D0EB6"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szCs w:val="24"/>
                <w:lang w:val="sv-SE"/>
              </w:rPr>
              <w:t>20</w:t>
            </w:r>
            <w:r w:rsidR="000D2CD3">
              <w:rPr>
                <w:rFonts w:eastAsia="TimesNewRomanPS-BoldMT" w:cs="Times New Roman"/>
                <w:b/>
                <w:i/>
                <w:szCs w:val="24"/>
                <w:lang w:val="sv-SE"/>
              </w:rPr>
              <w:t xml:space="preserve"> (chọn 8 câu)</w:t>
            </w:r>
          </w:p>
          <w:p w14:paraId="6B08523E" w14:textId="6F8D937B" w:rsidR="00090953" w:rsidRPr="00677B5C" w:rsidRDefault="00090953" w:rsidP="00C930C6">
            <w:pPr>
              <w:spacing w:after="0" w:line="240" w:lineRule="auto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2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6,7%</w:t>
            </w:r>
          </w:p>
        </w:tc>
        <w:tc>
          <w:tcPr>
            <w:tcW w:w="1757" w:type="dxa"/>
            <w:tcBorders>
              <w:top w:val="dotted" w:sz="4" w:space="0" w:color="auto"/>
            </w:tcBorders>
            <w:vAlign w:val="center"/>
          </w:tcPr>
          <w:p w14:paraId="39480DE8" w14:textId="77777777" w:rsidR="00090953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1D0EB6"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>Số câu:</w:t>
            </w:r>
            <w:r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 xml:space="preserve"> 6</w:t>
            </w:r>
          </w:p>
          <w:p w14:paraId="1C4A6103" w14:textId="6F3AAA46" w:rsidR="00090953" w:rsidRPr="001D0EB6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8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8" w:type="dxa"/>
            <w:tcBorders>
              <w:top w:val="dotted" w:sz="4" w:space="0" w:color="auto"/>
            </w:tcBorders>
            <w:vAlign w:val="center"/>
          </w:tcPr>
          <w:p w14:paraId="6C7880DC" w14:textId="77777777" w:rsidR="00090953" w:rsidRDefault="00090953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1D0EB6"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>Số câu:</w:t>
            </w:r>
            <w:r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 xml:space="preserve"> 6</w:t>
            </w:r>
          </w:p>
          <w:p w14:paraId="65F470C7" w14:textId="68F56538" w:rsidR="00090953" w:rsidRPr="001D0EB6" w:rsidRDefault="00090953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8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8" w:type="dxa"/>
            <w:tcBorders>
              <w:top w:val="dotted" w:sz="4" w:space="0" w:color="auto"/>
            </w:tcBorders>
            <w:vAlign w:val="center"/>
          </w:tcPr>
          <w:p w14:paraId="6D97820B" w14:textId="77777777" w:rsidR="00090953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1D0EB6"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>8</w:t>
            </w:r>
          </w:p>
          <w:p w14:paraId="6864D495" w14:textId="10565749" w:rsidR="00090953" w:rsidRPr="001D0EB6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10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,7%</w:t>
            </w:r>
          </w:p>
        </w:tc>
        <w:tc>
          <w:tcPr>
            <w:tcW w:w="1758" w:type="dxa"/>
            <w:tcBorders>
              <w:top w:val="dotted" w:sz="4" w:space="0" w:color="auto"/>
            </w:tcBorders>
            <w:vAlign w:val="center"/>
          </w:tcPr>
          <w:p w14:paraId="7F3C4A3E" w14:textId="77777777" w:rsidR="00090953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1D0EB6"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>0</w:t>
            </w:r>
          </w:p>
          <w:p w14:paraId="46F91EDD" w14:textId="77777777" w:rsidR="00090953" w:rsidRPr="001D0EB6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Tỷ lệ: 0%</w:t>
            </w:r>
          </w:p>
        </w:tc>
        <w:tc>
          <w:tcPr>
            <w:tcW w:w="1758" w:type="dxa"/>
            <w:tcBorders>
              <w:top w:val="dotted" w:sz="4" w:space="0" w:color="auto"/>
            </w:tcBorders>
            <w:vAlign w:val="center"/>
          </w:tcPr>
          <w:p w14:paraId="5E21E551" w14:textId="77777777" w:rsidR="00090953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1D0EB6"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  <w:t>0</w:t>
            </w:r>
          </w:p>
          <w:p w14:paraId="556736E1" w14:textId="77777777" w:rsidR="00090953" w:rsidRPr="001D0EB6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Tỷ lệ: 0%</w:t>
            </w:r>
          </w:p>
        </w:tc>
      </w:tr>
      <w:tr w:rsidR="00090953" w:rsidRPr="00774CDA" w14:paraId="7CFB2F2D" w14:textId="77777777" w:rsidTr="000F6620">
        <w:trPr>
          <w:trHeight w:val="340"/>
        </w:trPr>
        <w:tc>
          <w:tcPr>
            <w:tcW w:w="5807" w:type="dxa"/>
            <w:tcBorders>
              <w:bottom w:val="dotted" w:sz="4" w:space="0" w:color="auto"/>
            </w:tcBorders>
          </w:tcPr>
          <w:p w14:paraId="735DA5B0" w14:textId="77777777" w:rsidR="00090953" w:rsidRPr="00255E44" w:rsidRDefault="00090953" w:rsidP="00C930C6">
            <w:pPr>
              <w:tabs>
                <w:tab w:val="left" w:pos="7200"/>
              </w:tabs>
              <w:spacing w:after="0" w:line="240" w:lineRule="auto"/>
              <w:ind w:firstLine="142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yellow"/>
                <w:lang w:val="nl-NL"/>
              </w:rPr>
            </w:pPr>
            <w:r w:rsidRPr="00255E44"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yellow"/>
                <w:lang w:val="nl-NL"/>
              </w:rPr>
              <w:t>Chương 2. GIẢI GẦN ĐÚNG PHƯƠNG TRÌNH (9)</w:t>
            </w:r>
          </w:p>
        </w:tc>
        <w:tc>
          <w:tcPr>
            <w:tcW w:w="1757" w:type="dxa"/>
            <w:tcBorders>
              <w:bottom w:val="dotted" w:sz="4" w:space="0" w:color="auto"/>
            </w:tcBorders>
            <w:vAlign w:val="center"/>
          </w:tcPr>
          <w:p w14:paraId="6AAA4A3E" w14:textId="77777777" w:rsidR="00090953" w:rsidRPr="00255E44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Cs w:val="24"/>
                <w:highlight w:val="yellow"/>
                <w:lang w:val="sv-SE"/>
              </w:rPr>
            </w:pPr>
            <w:r w:rsidRPr="00255E44">
              <w:rPr>
                <w:rFonts w:eastAsia="TimesNewRomanPS-BoldMT" w:cs="Times New Roman"/>
                <w:color w:val="000000"/>
                <w:szCs w:val="24"/>
                <w:highlight w:val="yellow"/>
                <w:lang w:val="sv-SE"/>
              </w:rPr>
              <w:t>G1.2</w:t>
            </w:r>
          </w:p>
        </w:tc>
        <w:tc>
          <w:tcPr>
            <w:tcW w:w="1758" w:type="dxa"/>
            <w:tcBorders>
              <w:bottom w:val="dotted" w:sz="4" w:space="0" w:color="auto"/>
            </w:tcBorders>
            <w:vAlign w:val="center"/>
          </w:tcPr>
          <w:p w14:paraId="21EF2FBA" w14:textId="77777777" w:rsidR="00090953" w:rsidRPr="00255E44" w:rsidRDefault="00090953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color w:val="000000"/>
                <w:szCs w:val="24"/>
                <w:highlight w:val="yellow"/>
                <w:lang w:val="sv-SE"/>
              </w:rPr>
            </w:pPr>
            <w:r w:rsidRPr="00255E44">
              <w:rPr>
                <w:rFonts w:eastAsia="TimesNewRomanPS-BoldMT" w:cs="Times New Roman"/>
                <w:color w:val="000000"/>
                <w:szCs w:val="24"/>
                <w:highlight w:val="yellow"/>
                <w:lang w:val="sv-SE"/>
              </w:rPr>
              <w:t>G1.2</w:t>
            </w:r>
          </w:p>
        </w:tc>
        <w:tc>
          <w:tcPr>
            <w:tcW w:w="1758" w:type="dxa"/>
            <w:tcBorders>
              <w:bottom w:val="dotted" w:sz="4" w:space="0" w:color="auto"/>
            </w:tcBorders>
            <w:vAlign w:val="center"/>
          </w:tcPr>
          <w:p w14:paraId="7006A811" w14:textId="77777777" w:rsidR="00090953" w:rsidRPr="00255E44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Cs w:val="24"/>
                <w:highlight w:val="yellow"/>
                <w:lang w:val="sv-SE"/>
              </w:rPr>
            </w:pPr>
            <w:r w:rsidRPr="00255E44">
              <w:rPr>
                <w:rFonts w:eastAsia="TimesNewRomanPS-BoldMT" w:cs="Times New Roman"/>
                <w:color w:val="000000"/>
                <w:szCs w:val="24"/>
                <w:highlight w:val="yellow"/>
                <w:lang w:val="sv-SE"/>
              </w:rPr>
              <w:t>G2.3</w:t>
            </w:r>
          </w:p>
        </w:tc>
        <w:tc>
          <w:tcPr>
            <w:tcW w:w="1758" w:type="dxa"/>
            <w:tcBorders>
              <w:bottom w:val="dotted" w:sz="4" w:space="0" w:color="auto"/>
            </w:tcBorders>
            <w:vAlign w:val="center"/>
          </w:tcPr>
          <w:p w14:paraId="4A6A888A" w14:textId="77777777" w:rsidR="00090953" w:rsidRPr="00255E44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Cs w:val="24"/>
                <w:highlight w:val="yellow"/>
                <w:lang w:val="sv-SE"/>
              </w:rPr>
            </w:pPr>
            <w:r w:rsidRPr="00255E44">
              <w:rPr>
                <w:rFonts w:eastAsia="TimesNewRomanPS-BoldMT" w:cs="Times New Roman"/>
                <w:color w:val="000000"/>
                <w:szCs w:val="24"/>
                <w:highlight w:val="yellow"/>
                <w:lang w:val="sv-SE"/>
              </w:rPr>
              <w:t>G2.3</w:t>
            </w:r>
          </w:p>
        </w:tc>
        <w:tc>
          <w:tcPr>
            <w:tcW w:w="1758" w:type="dxa"/>
            <w:tcBorders>
              <w:bottom w:val="dotted" w:sz="4" w:space="0" w:color="auto"/>
            </w:tcBorders>
            <w:vAlign w:val="center"/>
          </w:tcPr>
          <w:p w14:paraId="7404F36A" w14:textId="77777777" w:rsidR="00090953" w:rsidRPr="00255E44" w:rsidRDefault="00090953" w:rsidP="000F6620">
            <w:pPr>
              <w:spacing w:after="0" w:line="240" w:lineRule="auto"/>
              <w:jc w:val="center"/>
              <w:rPr>
                <w:rFonts w:cs="Times New Roman"/>
                <w:color w:val="000000"/>
                <w:szCs w:val="24"/>
                <w:highlight w:val="yellow"/>
                <w:lang w:val="sv-SE"/>
              </w:rPr>
            </w:pPr>
            <w:r w:rsidRPr="00255E44">
              <w:rPr>
                <w:rFonts w:eastAsia="TimesNewRomanPS-BoldMT" w:cs="Times New Roman"/>
                <w:color w:val="000000"/>
                <w:szCs w:val="24"/>
                <w:highlight w:val="yellow"/>
                <w:lang w:val="sv-SE"/>
              </w:rPr>
              <w:t>G2.3</w:t>
            </w:r>
          </w:p>
        </w:tc>
      </w:tr>
      <w:tr w:rsidR="000209C6" w:rsidRPr="00774CDA" w14:paraId="4D4855A1" w14:textId="77777777" w:rsidTr="000F6620">
        <w:trPr>
          <w:trHeight w:val="340"/>
        </w:trPr>
        <w:tc>
          <w:tcPr>
            <w:tcW w:w="5807" w:type="dxa"/>
            <w:tcBorders>
              <w:bottom w:val="single" w:sz="4" w:space="0" w:color="auto"/>
            </w:tcBorders>
            <w:vAlign w:val="center"/>
          </w:tcPr>
          <w:p w14:paraId="4B4DD359" w14:textId="77777777" w:rsidR="000209C6" w:rsidRPr="00255E44" w:rsidRDefault="000209C6" w:rsidP="00C930C6">
            <w:pPr>
              <w:pStyle w:val="ListParagraph"/>
              <w:numPr>
                <w:ilvl w:val="1"/>
                <w:numId w:val="2"/>
              </w:numPr>
              <w:spacing w:after="0" w:line="240" w:lineRule="auto"/>
              <w:ind w:left="426"/>
              <w:contextualSpacing w:val="0"/>
              <w:jc w:val="both"/>
              <w:rPr>
                <w:rFonts w:cstheme="minorHAnsi"/>
                <w:bCs/>
                <w:sz w:val="20"/>
                <w:szCs w:val="20"/>
                <w:highlight w:val="yellow"/>
                <w:lang w:val="nl-NL"/>
              </w:rPr>
            </w:pPr>
            <w:r w:rsidRPr="00255E44">
              <w:rPr>
                <w:rFonts w:cstheme="minorHAnsi"/>
                <w:bCs/>
                <w:sz w:val="20"/>
                <w:szCs w:val="20"/>
                <w:highlight w:val="yellow"/>
                <w:lang w:val="nl-NL"/>
              </w:rPr>
              <w:t>Các phương pháp giải sơ bộ</w:t>
            </w:r>
          </w:p>
        </w:tc>
        <w:tc>
          <w:tcPr>
            <w:tcW w:w="1757" w:type="dxa"/>
            <w:tcBorders>
              <w:bottom w:val="single" w:sz="4" w:space="0" w:color="auto"/>
            </w:tcBorders>
            <w:vAlign w:val="center"/>
          </w:tcPr>
          <w:p w14:paraId="03B1DCDF" w14:textId="2146DE54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5972FAD4" w14:textId="4BDC1140" w:rsidR="000209C6" w:rsidRPr="000F6620" w:rsidRDefault="000209C6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2B0D6A1D" w14:textId="0047D387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3CAC9EDF" w14:textId="1091217C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  <w:t>Số câu: 1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45579DAA" w14:textId="2ABE41ED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  <w:t>Số câu: 1</w:t>
            </w:r>
          </w:p>
        </w:tc>
      </w:tr>
      <w:tr w:rsidR="000209C6" w:rsidRPr="00774CDA" w14:paraId="118D7B50" w14:textId="77777777" w:rsidTr="000F6620">
        <w:trPr>
          <w:trHeight w:val="340"/>
        </w:trPr>
        <w:tc>
          <w:tcPr>
            <w:tcW w:w="5807" w:type="dxa"/>
            <w:tcBorders>
              <w:bottom w:val="single" w:sz="4" w:space="0" w:color="auto"/>
            </w:tcBorders>
            <w:vAlign w:val="center"/>
          </w:tcPr>
          <w:p w14:paraId="6B09D747" w14:textId="77777777" w:rsidR="000209C6" w:rsidRPr="00255E44" w:rsidRDefault="000209C6" w:rsidP="00C930C6">
            <w:pPr>
              <w:pStyle w:val="ListParagraph"/>
              <w:numPr>
                <w:ilvl w:val="1"/>
                <w:numId w:val="2"/>
              </w:numPr>
              <w:spacing w:after="0" w:line="240" w:lineRule="auto"/>
              <w:ind w:left="426"/>
              <w:contextualSpacing w:val="0"/>
              <w:jc w:val="both"/>
              <w:rPr>
                <w:rFonts w:cstheme="minorHAnsi"/>
                <w:bCs/>
                <w:sz w:val="20"/>
                <w:szCs w:val="20"/>
                <w:highlight w:val="yellow"/>
                <w:lang w:val="nl-NL"/>
              </w:rPr>
            </w:pPr>
            <w:r w:rsidRPr="00255E44">
              <w:rPr>
                <w:rFonts w:cstheme="minorHAnsi"/>
                <w:bCs/>
                <w:sz w:val="20"/>
                <w:szCs w:val="20"/>
                <w:highlight w:val="yellow"/>
                <w:lang w:val="nl-NL"/>
              </w:rPr>
              <w:t>Phương pháp lặp đơn</w:t>
            </w:r>
          </w:p>
        </w:tc>
        <w:tc>
          <w:tcPr>
            <w:tcW w:w="1757" w:type="dxa"/>
            <w:tcBorders>
              <w:bottom w:val="single" w:sz="4" w:space="0" w:color="auto"/>
            </w:tcBorders>
            <w:vAlign w:val="center"/>
          </w:tcPr>
          <w:p w14:paraId="7394BE2B" w14:textId="04D004DA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2C506FBC" w14:textId="0B64531A" w:rsidR="000209C6" w:rsidRPr="000F6620" w:rsidRDefault="000209C6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24DB395E" w14:textId="572CAE65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09349C39" w14:textId="5FF3FD8F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  <w:t>Số câu: 1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4259FEB7" w14:textId="2E533656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  <w:t>Số câu: 1</w:t>
            </w:r>
          </w:p>
        </w:tc>
      </w:tr>
      <w:tr w:rsidR="000209C6" w:rsidRPr="00774CDA" w14:paraId="42383746" w14:textId="77777777" w:rsidTr="000F6620">
        <w:trPr>
          <w:trHeight w:val="340"/>
        </w:trPr>
        <w:tc>
          <w:tcPr>
            <w:tcW w:w="5807" w:type="dxa"/>
            <w:tcBorders>
              <w:bottom w:val="single" w:sz="4" w:space="0" w:color="auto"/>
            </w:tcBorders>
            <w:vAlign w:val="center"/>
          </w:tcPr>
          <w:p w14:paraId="7BC074D1" w14:textId="77777777" w:rsidR="000209C6" w:rsidRPr="00255E44" w:rsidRDefault="000209C6" w:rsidP="00C930C6">
            <w:pPr>
              <w:pStyle w:val="ListParagraph"/>
              <w:numPr>
                <w:ilvl w:val="1"/>
                <w:numId w:val="2"/>
              </w:numPr>
              <w:spacing w:after="0" w:line="240" w:lineRule="auto"/>
              <w:ind w:left="426"/>
              <w:contextualSpacing w:val="0"/>
              <w:jc w:val="both"/>
              <w:rPr>
                <w:rFonts w:cstheme="minorHAnsi"/>
                <w:bCs/>
                <w:sz w:val="20"/>
                <w:szCs w:val="20"/>
                <w:highlight w:val="yellow"/>
                <w:lang w:val="nl-NL"/>
              </w:rPr>
            </w:pPr>
            <w:r w:rsidRPr="00255E44">
              <w:rPr>
                <w:rFonts w:cstheme="minorHAnsi"/>
                <w:bCs/>
                <w:sz w:val="20"/>
                <w:szCs w:val="20"/>
                <w:highlight w:val="yellow"/>
                <w:lang w:val="nl-NL"/>
              </w:rPr>
              <w:t>Phương pháp dây cung</w:t>
            </w:r>
          </w:p>
        </w:tc>
        <w:tc>
          <w:tcPr>
            <w:tcW w:w="1757" w:type="dxa"/>
            <w:tcBorders>
              <w:bottom w:val="single" w:sz="4" w:space="0" w:color="auto"/>
            </w:tcBorders>
            <w:vAlign w:val="center"/>
          </w:tcPr>
          <w:p w14:paraId="214E5E14" w14:textId="3583B062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567BEB53" w14:textId="15B5EDA7" w:rsidR="000209C6" w:rsidRPr="000F6620" w:rsidRDefault="000209C6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6AFFA29F" w14:textId="3F66ED4C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6C0E94F0" w14:textId="218FE4CD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  <w:t>Số câu: 1</w:t>
            </w:r>
          </w:p>
        </w:tc>
        <w:tc>
          <w:tcPr>
            <w:tcW w:w="1758" w:type="dxa"/>
            <w:tcBorders>
              <w:bottom w:val="single" w:sz="4" w:space="0" w:color="auto"/>
            </w:tcBorders>
            <w:vAlign w:val="center"/>
          </w:tcPr>
          <w:p w14:paraId="067499AD" w14:textId="1D665C1B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  <w:t>Số câu: 1</w:t>
            </w:r>
          </w:p>
        </w:tc>
      </w:tr>
      <w:tr w:rsidR="000209C6" w:rsidRPr="00774CDA" w14:paraId="2CE938AB" w14:textId="77777777" w:rsidTr="000F6620">
        <w:trPr>
          <w:trHeight w:val="340"/>
        </w:trPr>
        <w:tc>
          <w:tcPr>
            <w:tcW w:w="5807" w:type="dxa"/>
            <w:vAlign w:val="center"/>
          </w:tcPr>
          <w:p w14:paraId="01AD3F77" w14:textId="77777777" w:rsidR="000209C6" w:rsidRPr="00255E44" w:rsidRDefault="000209C6" w:rsidP="00C930C6">
            <w:pPr>
              <w:pStyle w:val="ListParagraph"/>
              <w:numPr>
                <w:ilvl w:val="1"/>
                <w:numId w:val="2"/>
              </w:numPr>
              <w:spacing w:after="0" w:line="240" w:lineRule="auto"/>
              <w:ind w:left="426"/>
              <w:contextualSpacing w:val="0"/>
              <w:jc w:val="both"/>
              <w:rPr>
                <w:rFonts w:cstheme="minorHAnsi"/>
                <w:bCs/>
                <w:sz w:val="20"/>
                <w:szCs w:val="20"/>
                <w:highlight w:val="yellow"/>
                <w:lang w:val="nl-NL"/>
              </w:rPr>
            </w:pPr>
            <w:r w:rsidRPr="00255E44">
              <w:rPr>
                <w:rFonts w:cstheme="minorHAnsi"/>
                <w:bCs/>
                <w:sz w:val="20"/>
                <w:szCs w:val="20"/>
                <w:highlight w:val="yellow"/>
                <w:lang w:val="nl-NL"/>
              </w:rPr>
              <w:t>Phương pháp tiếp tuyến (phương pháp Newton )</w:t>
            </w:r>
          </w:p>
        </w:tc>
        <w:tc>
          <w:tcPr>
            <w:tcW w:w="1757" w:type="dxa"/>
            <w:vAlign w:val="center"/>
          </w:tcPr>
          <w:p w14:paraId="6E687332" w14:textId="3B6937CF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vAlign w:val="center"/>
          </w:tcPr>
          <w:p w14:paraId="3818437F" w14:textId="571C1CA7" w:rsidR="000209C6" w:rsidRPr="000F6620" w:rsidRDefault="000209C6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vAlign w:val="center"/>
          </w:tcPr>
          <w:p w14:paraId="15E23322" w14:textId="211FE60E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color w:val="000000"/>
                <w:sz w:val="20"/>
                <w:szCs w:val="20"/>
                <w:highlight w:val="yellow"/>
                <w:lang w:val="sv-SE"/>
              </w:rPr>
              <w:t>Số câu: 2</w:t>
            </w:r>
          </w:p>
        </w:tc>
        <w:tc>
          <w:tcPr>
            <w:tcW w:w="1758" w:type="dxa"/>
            <w:vAlign w:val="center"/>
          </w:tcPr>
          <w:p w14:paraId="21D06A95" w14:textId="4E3BEE99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  <w:t>Số câu: 1</w:t>
            </w:r>
          </w:p>
        </w:tc>
        <w:tc>
          <w:tcPr>
            <w:tcW w:w="1758" w:type="dxa"/>
            <w:vAlign w:val="center"/>
          </w:tcPr>
          <w:p w14:paraId="539597B1" w14:textId="07F0C14D" w:rsidR="000209C6" w:rsidRPr="000F6620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</w:pPr>
            <w:r w:rsidRPr="000F6620">
              <w:rPr>
                <w:rFonts w:eastAsia="TimesNewRomanPS-BoldMT" w:cs="Times New Roman"/>
                <w:sz w:val="20"/>
                <w:szCs w:val="20"/>
                <w:highlight w:val="yellow"/>
                <w:lang w:val="sv-SE"/>
              </w:rPr>
              <w:t>Số câu: 1</w:t>
            </w:r>
          </w:p>
        </w:tc>
      </w:tr>
      <w:tr w:rsidR="000209C6" w:rsidRPr="00774CDA" w14:paraId="43671F2F" w14:textId="77777777" w:rsidTr="000F6620">
        <w:tc>
          <w:tcPr>
            <w:tcW w:w="5807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0A2FCA05" w14:textId="6E49565A" w:rsidR="000209C6" w:rsidRPr="00255E44" w:rsidRDefault="000209C6" w:rsidP="00C930C6">
            <w:pPr>
              <w:spacing w:after="0" w:line="240" w:lineRule="auto"/>
              <w:rPr>
                <w:rFonts w:eastAsia="TimesNewRomanPS-BoldMT" w:cs="Times New Roman"/>
                <w:b/>
                <w:i/>
                <w:color w:val="000000"/>
                <w:szCs w:val="24"/>
                <w:highlight w:val="yellow"/>
                <w:lang w:val="sv-SE"/>
              </w:rPr>
            </w:pPr>
            <w:r w:rsidRPr="00255E44">
              <w:rPr>
                <w:rFonts w:eastAsia="TimesNewRomanPS-BoldMT" w:cs="Times New Roman"/>
                <w:b/>
                <w:i/>
                <w:color w:val="000000"/>
                <w:szCs w:val="24"/>
                <w:highlight w:val="yellow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szCs w:val="24"/>
                <w:highlight w:val="yellow"/>
                <w:lang w:val="sv-SE"/>
              </w:rPr>
              <w:t>32</w:t>
            </w:r>
            <w:r w:rsidRPr="00255E44">
              <w:rPr>
                <w:rFonts w:eastAsia="TimesNewRomanPS-BoldMT" w:cs="Times New Roman"/>
                <w:b/>
                <w:i/>
                <w:szCs w:val="24"/>
                <w:highlight w:val="yellow"/>
                <w:lang w:val="sv-SE"/>
              </w:rPr>
              <w:t xml:space="preserve"> </w:t>
            </w:r>
            <w:r w:rsidR="000D2CD3">
              <w:rPr>
                <w:rFonts w:eastAsia="TimesNewRomanPS-BoldMT" w:cs="Times New Roman"/>
                <w:b/>
                <w:i/>
                <w:szCs w:val="24"/>
                <w:highlight w:val="yellow"/>
                <w:lang w:val="sv-SE"/>
              </w:rPr>
              <w:t>(chọn 12 câu)</w:t>
            </w:r>
          </w:p>
          <w:p w14:paraId="6665E9BF" w14:textId="5FDEDBC4" w:rsidR="000209C6" w:rsidRPr="00255E44" w:rsidRDefault="000209C6" w:rsidP="00C930C6">
            <w:pPr>
              <w:spacing w:after="0" w:line="240" w:lineRule="auto"/>
              <w:rPr>
                <w:rFonts w:eastAsia="TimesNewRomanPS-BoldMT" w:cs="Times New Roman"/>
                <w:b/>
                <w:i/>
                <w:color w:val="000000"/>
                <w:szCs w:val="24"/>
                <w:highlight w:val="yellow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42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,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7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7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06FA2E62" w14:textId="49583D7C" w:rsidR="000209C6" w:rsidRPr="001D0EB6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i/>
                <w:color w:val="000000"/>
                <w:szCs w:val="24"/>
                <w:highlight w:val="yellow"/>
                <w:lang w:val="sv-SE"/>
              </w:rPr>
              <w:t>Số câu: 8</w:t>
            </w:r>
          </w:p>
          <w:p w14:paraId="1D4D4FEA" w14:textId="1AF1F31B" w:rsidR="000209C6" w:rsidRPr="00255E44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highlight w:val="yellow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10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,7%</w:t>
            </w:r>
          </w:p>
        </w:tc>
        <w:tc>
          <w:tcPr>
            <w:tcW w:w="1758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045784A" w14:textId="65FA3F1E" w:rsidR="000209C6" w:rsidRPr="00E421AD" w:rsidRDefault="000209C6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b/>
                <w:i/>
                <w:color w:val="FF0000"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i/>
                <w:color w:val="000000"/>
                <w:szCs w:val="24"/>
                <w:highlight w:val="yellow"/>
                <w:lang w:val="sv-SE"/>
              </w:rPr>
              <w:t>Số câu: 8</w:t>
            </w:r>
          </w:p>
          <w:p w14:paraId="1AB40968" w14:textId="10A61F0C" w:rsidR="000209C6" w:rsidRPr="00255E44" w:rsidRDefault="000209C6" w:rsidP="000F6620">
            <w:pPr>
              <w:spacing w:after="0" w:line="240" w:lineRule="auto"/>
              <w:ind w:right="-49" w:hanging="85"/>
              <w:jc w:val="center"/>
              <w:rPr>
                <w:rFonts w:eastAsia="TimesNewRomanPS-BoldMT" w:cs="Times New Roman"/>
                <w:b/>
                <w:i/>
                <w:color w:val="000000"/>
                <w:szCs w:val="24"/>
                <w:highlight w:val="yellow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10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,7%</w:t>
            </w:r>
          </w:p>
        </w:tc>
        <w:tc>
          <w:tcPr>
            <w:tcW w:w="1758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0BFFF6F" w14:textId="77777777" w:rsidR="000209C6" w:rsidRPr="00B86323" w:rsidRDefault="000209C6" w:rsidP="000F6620">
            <w:pPr>
              <w:spacing w:after="0" w:line="240" w:lineRule="auto"/>
              <w:ind w:right="-55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i/>
                <w:szCs w:val="24"/>
                <w:highlight w:val="yellow"/>
                <w:lang w:val="sv-SE"/>
              </w:rPr>
              <w:t>Số câu: 8</w:t>
            </w:r>
          </w:p>
          <w:p w14:paraId="44C25724" w14:textId="1931E45D" w:rsidR="000209C6" w:rsidRPr="00255E44" w:rsidRDefault="000209C6" w:rsidP="000F6620">
            <w:pPr>
              <w:spacing w:after="0" w:line="240" w:lineRule="auto"/>
              <w:ind w:right="-55" w:hanging="71"/>
              <w:jc w:val="center"/>
              <w:rPr>
                <w:rFonts w:eastAsia="TimesNewRomanPS-BoldMT" w:cs="Times New Roman"/>
                <w:b/>
                <w:i/>
                <w:szCs w:val="24"/>
                <w:highlight w:val="yellow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10,7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8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787F455" w14:textId="77777777" w:rsidR="000209C6" w:rsidRPr="00B86323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i/>
                <w:szCs w:val="24"/>
                <w:highlight w:val="yellow"/>
                <w:lang w:val="sv-SE"/>
              </w:rPr>
              <w:t>Số câu: 4</w:t>
            </w:r>
          </w:p>
          <w:p w14:paraId="07FDC537" w14:textId="5F49742E" w:rsidR="000209C6" w:rsidRPr="00255E44" w:rsidRDefault="000209C6" w:rsidP="000F6620">
            <w:pPr>
              <w:spacing w:after="0" w:line="240" w:lineRule="auto"/>
              <w:ind w:right="-44" w:hanging="27"/>
              <w:jc w:val="center"/>
              <w:rPr>
                <w:rFonts w:eastAsia="TimesNewRomanPS-BoldMT" w:cs="Times New Roman"/>
                <w:b/>
                <w:i/>
                <w:szCs w:val="24"/>
                <w:highlight w:val="yellow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5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,3%</w:t>
            </w:r>
          </w:p>
        </w:tc>
        <w:tc>
          <w:tcPr>
            <w:tcW w:w="1758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535FDBF6" w14:textId="77777777" w:rsidR="000209C6" w:rsidRPr="00B86323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i/>
                <w:szCs w:val="24"/>
                <w:highlight w:val="yellow"/>
                <w:lang w:val="sv-SE"/>
              </w:rPr>
              <w:t>Số câu: 4</w:t>
            </w:r>
          </w:p>
          <w:p w14:paraId="2B4CFBDD" w14:textId="7A10C784" w:rsidR="000209C6" w:rsidRPr="00255E44" w:rsidRDefault="000209C6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highlight w:val="yellow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5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,3 %</w:t>
            </w:r>
          </w:p>
        </w:tc>
      </w:tr>
      <w:tr w:rsidR="00090953" w:rsidRPr="00774CDA" w14:paraId="51FBA92E" w14:textId="77777777" w:rsidTr="000F6620">
        <w:trPr>
          <w:trHeight w:val="639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6241601" w14:textId="77777777" w:rsidR="00090953" w:rsidRPr="00B21B09" w:rsidRDefault="00090953" w:rsidP="00C930C6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B21B0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 xml:space="preserve">Chương 3. </w:t>
            </w:r>
            <w:r w:rsidRPr="00C40FF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>GIẢI GẦN ĐÚNG HỆ PHƯƠNG TRÌNH  TUYẾN TÍNH n ẨN 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>6</w:t>
            </w:r>
            <w:r w:rsidRPr="00C40FF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>)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vAlign w:val="center"/>
          </w:tcPr>
          <w:p w14:paraId="116D0C97" w14:textId="77777777" w:rsidR="00090953" w:rsidRPr="00774CDA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Cs w:val="24"/>
                <w:lang w:val="sv-SE"/>
              </w:rPr>
            </w:pPr>
            <w:r>
              <w:rPr>
                <w:rFonts w:eastAsia="TimesNewRomanPS-BoldMT" w:cs="Times New Roman"/>
                <w:color w:val="000000"/>
                <w:szCs w:val="24"/>
                <w:lang w:val="sv-SE"/>
              </w:rPr>
              <w:t>G1.3</w:t>
            </w:r>
          </w:p>
        </w:tc>
        <w:tc>
          <w:tcPr>
            <w:tcW w:w="1758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1F88C9BC" w14:textId="77777777" w:rsidR="00090953" w:rsidRPr="00774CDA" w:rsidRDefault="00090953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b/>
                <w:color w:val="000000"/>
                <w:szCs w:val="24"/>
                <w:lang w:val="sv-SE"/>
              </w:rPr>
            </w:pPr>
            <w:r>
              <w:rPr>
                <w:rFonts w:eastAsia="TimesNewRomanPS-BoldMT" w:cs="Times New Roman"/>
                <w:color w:val="000000"/>
                <w:szCs w:val="24"/>
                <w:lang w:val="sv-SE"/>
              </w:rPr>
              <w:t>G1.3</w:t>
            </w:r>
          </w:p>
        </w:tc>
        <w:tc>
          <w:tcPr>
            <w:tcW w:w="1758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5DAFF2B5" w14:textId="77777777" w:rsidR="00090953" w:rsidRPr="009637BD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Cs w:val="24"/>
                <w:lang w:val="sv-SE"/>
              </w:rPr>
            </w:pPr>
            <w:r w:rsidRPr="009637BD">
              <w:rPr>
                <w:rFonts w:eastAsia="TimesNewRomanPS-BoldMT" w:cs="Times New Roman"/>
                <w:color w:val="000000"/>
                <w:szCs w:val="24"/>
                <w:lang w:val="sv-SE"/>
              </w:rPr>
              <w:t>G2.4</w:t>
            </w:r>
          </w:p>
        </w:tc>
        <w:tc>
          <w:tcPr>
            <w:tcW w:w="1758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41FEF98C" w14:textId="77777777" w:rsidR="00090953" w:rsidRPr="009637BD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color w:val="000000"/>
                <w:szCs w:val="24"/>
                <w:lang w:val="sv-SE"/>
              </w:rPr>
            </w:pPr>
            <w:r w:rsidRPr="009637BD">
              <w:rPr>
                <w:rFonts w:eastAsia="TimesNewRomanPS-BoldMT" w:cs="Times New Roman"/>
                <w:color w:val="000000"/>
                <w:szCs w:val="24"/>
                <w:lang w:val="sv-SE"/>
              </w:rPr>
              <w:t>G2.4</w:t>
            </w:r>
          </w:p>
        </w:tc>
        <w:tc>
          <w:tcPr>
            <w:tcW w:w="1758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6DB849FF" w14:textId="77777777" w:rsidR="00090953" w:rsidRPr="00774CDA" w:rsidRDefault="00090953" w:rsidP="000F6620">
            <w:pPr>
              <w:spacing w:after="0" w:line="240" w:lineRule="auto"/>
              <w:jc w:val="center"/>
              <w:rPr>
                <w:rFonts w:cs="Times New Roman"/>
                <w:color w:val="000000"/>
                <w:szCs w:val="24"/>
                <w:lang w:val="sv-SE"/>
              </w:rPr>
            </w:pPr>
            <w:r>
              <w:rPr>
                <w:rFonts w:cs="Times New Roman"/>
                <w:color w:val="000000"/>
                <w:szCs w:val="24"/>
                <w:lang w:val="sv-SE"/>
              </w:rPr>
              <w:t>G2.4</w:t>
            </w:r>
          </w:p>
        </w:tc>
      </w:tr>
      <w:tr w:rsidR="0051035B" w:rsidRPr="00774CDA" w14:paraId="10FB1D5F" w14:textId="77777777" w:rsidTr="000F6620">
        <w:trPr>
          <w:trHeight w:val="340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63921" w14:textId="77777777" w:rsidR="0051035B" w:rsidRPr="00AC17A9" w:rsidRDefault="0051035B" w:rsidP="00C930C6">
            <w:pPr>
              <w:pStyle w:val="ListParagraph"/>
              <w:numPr>
                <w:ilvl w:val="1"/>
                <w:numId w:val="3"/>
              </w:numPr>
              <w:spacing w:after="0" w:line="240" w:lineRule="auto"/>
              <w:ind w:left="426"/>
              <w:contextualSpacing w:val="0"/>
              <w:jc w:val="both"/>
              <w:rPr>
                <w:rFonts w:eastAsia="TimesNewRomanPS-BoldMT" w:cs="Times New Roman"/>
                <w:bCs/>
                <w:szCs w:val="24"/>
              </w:rPr>
            </w:pPr>
            <w:r w:rsidRPr="00AC17A9">
              <w:rPr>
                <w:rFonts w:ascii="Times New Roman" w:hAnsi="Times New Roman" w:cs="Times New Roman"/>
                <w:bCs/>
                <w:sz w:val="24"/>
                <w:szCs w:val="24"/>
                <w:lang w:val="nl-NL"/>
              </w:rPr>
              <w:t>Chuẩn của vectơ và chuẩn của ma trận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41A84A7" w14:textId="34212BF5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1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5FB018" w14:textId="589FF465" w:rsidR="0051035B" w:rsidRPr="00B86323" w:rsidRDefault="0051035B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2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F34FBF" w14:textId="58B2A1EF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2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475A16" w14:textId="5A24AB4E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2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57AFAB" w14:textId="09D2C35D" w:rsidR="0051035B" w:rsidRPr="00B86323" w:rsidRDefault="0051035B" w:rsidP="000F6620">
            <w:pPr>
              <w:spacing w:after="0" w:line="240" w:lineRule="auto"/>
              <w:jc w:val="center"/>
              <w:rPr>
                <w:rFonts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1</w:t>
            </w:r>
          </w:p>
        </w:tc>
      </w:tr>
      <w:tr w:rsidR="0051035B" w:rsidRPr="00774CDA" w14:paraId="451A960E" w14:textId="77777777" w:rsidTr="000F6620">
        <w:trPr>
          <w:trHeight w:val="340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28EDF" w14:textId="77777777" w:rsidR="0051035B" w:rsidRPr="00A65E92" w:rsidRDefault="0051035B" w:rsidP="00C930C6">
            <w:pPr>
              <w:pStyle w:val="ListParagraph"/>
              <w:numPr>
                <w:ilvl w:val="1"/>
                <w:numId w:val="3"/>
              </w:numPr>
              <w:spacing w:after="0" w:line="240" w:lineRule="auto"/>
              <w:ind w:left="426"/>
              <w:contextualSpacing w:val="0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nl-NL"/>
              </w:rPr>
              <w:t>P</w:t>
            </w:r>
            <w:r w:rsidRPr="00A65E92">
              <w:rPr>
                <w:rFonts w:ascii="Times New Roman" w:hAnsi="Times New Roman" w:cs="Times New Roman"/>
                <w:bCs/>
                <w:sz w:val="24"/>
                <w:szCs w:val="24"/>
                <w:lang w:val="nl-NL"/>
              </w:rPr>
              <w:t>hương pháp lặp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nl-NL"/>
              </w:rPr>
              <w:t xml:space="preserve"> đơn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34FADD1" w14:textId="33E6FF58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1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CC1C98" w14:textId="590BFBBD" w:rsidR="0051035B" w:rsidRPr="00B86323" w:rsidRDefault="0051035B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2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71BBBF" w14:textId="1CF25392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2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3C87FF" w14:textId="2AE15E35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2</w:t>
            </w:r>
          </w:p>
        </w:tc>
        <w:tc>
          <w:tcPr>
            <w:tcW w:w="17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3A13E8" w14:textId="35AEC7B0" w:rsidR="0051035B" w:rsidRPr="00B86323" w:rsidRDefault="0051035B" w:rsidP="000F6620">
            <w:pPr>
              <w:spacing w:after="0" w:line="240" w:lineRule="auto"/>
              <w:jc w:val="center"/>
              <w:rPr>
                <w:rFonts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1</w:t>
            </w:r>
          </w:p>
        </w:tc>
      </w:tr>
      <w:tr w:rsidR="0051035B" w:rsidRPr="00774CDA" w14:paraId="6B2FCCD1" w14:textId="77777777" w:rsidTr="000F6620">
        <w:trPr>
          <w:trHeight w:val="340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7FB6AC8" w14:textId="77777777" w:rsidR="0051035B" w:rsidRDefault="0051035B" w:rsidP="00C930C6">
            <w:pPr>
              <w:pStyle w:val="ListParagraph"/>
              <w:numPr>
                <w:ilvl w:val="1"/>
                <w:numId w:val="3"/>
              </w:numPr>
              <w:spacing w:after="0" w:line="240" w:lineRule="auto"/>
              <w:ind w:left="426"/>
              <w:contextualSpacing w:val="0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nl-NL"/>
              </w:rPr>
            </w:pPr>
            <w:r w:rsidRPr="00B21B09">
              <w:rPr>
                <w:rFonts w:ascii="Times New Roman" w:hAnsi="Times New Roman" w:cs="Times New Roman"/>
                <w:bCs/>
                <w:sz w:val="24"/>
                <w:szCs w:val="24"/>
                <w:lang w:val="nl-NL"/>
              </w:rPr>
              <w:t>Phương pháp lặp Seiden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33C505F" w14:textId="593B9962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1</w:t>
            </w:r>
          </w:p>
        </w:tc>
        <w:tc>
          <w:tcPr>
            <w:tcW w:w="1758" w:type="dxa"/>
            <w:tcBorders>
              <w:top w:val="single" w:sz="4" w:space="0" w:color="auto"/>
            </w:tcBorders>
            <w:vAlign w:val="center"/>
          </w:tcPr>
          <w:p w14:paraId="6BE444EB" w14:textId="571EDA16" w:rsidR="0051035B" w:rsidRPr="00B86323" w:rsidRDefault="0051035B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2</w:t>
            </w:r>
          </w:p>
        </w:tc>
        <w:tc>
          <w:tcPr>
            <w:tcW w:w="1758" w:type="dxa"/>
            <w:tcBorders>
              <w:top w:val="single" w:sz="4" w:space="0" w:color="auto"/>
            </w:tcBorders>
            <w:vAlign w:val="center"/>
          </w:tcPr>
          <w:p w14:paraId="2F34E7AE" w14:textId="2AECA9F5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2</w:t>
            </w:r>
          </w:p>
        </w:tc>
        <w:tc>
          <w:tcPr>
            <w:tcW w:w="1758" w:type="dxa"/>
            <w:tcBorders>
              <w:top w:val="single" w:sz="4" w:space="0" w:color="auto"/>
            </w:tcBorders>
            <w:vAlign w:val="center"/>
          </w:tcPr>
          <w:p w14:paraId="1BA8BEE0" w14:textId="56FF80DC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szCs w:val="24"/>
                <w:lang w:val="sv-SE"/>
              </w:rPr>
              <w:t>2</w:t>
            </w:r>
          </w:p>
        </w:tc>
        <w:tc>
          <w:tcPr>
            <w:tcW w:w="1758" w:type="dxa"/>
            <w:tcBorders>
              <w:top w:val="single" w:sz="4" w:space="0" w:color="auto"/>
            </w:tcBorders>
            <w:vAlign w:val="center"/>
          </w:tcPr>
          <w:p w14:paraId="33AF67D9" w14:textId="4989EF85" w:rsidR="0051035B" w:rsidRPr="00B86323" w:rsidRDefault="0051035B" w:rsidP="000F6620">
            <w:pPr>
              <w:spacing w:after="0" w:line="240" w:lineRule="auto"/>
              <w:jc w:val="center"/>
              <w:rPr>
                <w:rFonts w:cs="Times New Roman"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szCs w:val="24"/>
                <w:lang w:val="sv-SE"/>
              </w:rPr>
              <w:t xml:space="preserve">Số câu: </w:t>
            </w:r>
            <w:r w:rsidR="000D2CD3">
              <w:rPr>
                <w:rFonts w:eastAsia="TimesNewRomanPS-BoldMT" w:cs="Times New Roman"/>
                <w:szCs w:val="24"/>
                <w:lang w:val="sv-SE"/>
              </w:rPr>
              <w:t>0</w:t>
            </w:r>
          </w:p>
        </w:tc>
      </w:tr>
      <w:tr w:rsidR="0051035B" w:rsidRPr="00774CDA" w14:paraId="45201034" w14:textId="77777777" w:rsidTr="000F6620">
        <w:tc>
          <w:tcPr>
            <w:tcW w:w="580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D157BA" w14:textId="2770D63B" w:rsidR="0051035B" w:rsidRPr="00B86323" w:rsidRDefault="0051035B" w:rsidP="00C930C6">
            <w:pPr>
              <w:spacing w:after="0" w:line="240" w:lineRule="auto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i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szCs w:val="24"/>
                <w:lang w:val="sv-SE"/>
              </w:rPr>
              <w:t>2</w:t>
            </w:r>
            <w:r w:rsidR="000D2CD3">
              <w:rPr>
                <w:rFonts w:eastAsia="TimesNewRomanPS-BoldMT" w:cs="Times New Roman"/>
                <w:b/>
                <w:i/>
                <w:szCs w:val="24"/>
                <w:lang w:val="sv-SE"/>
              </w:rPr>
              <w:t>3 (chọn 10 câu)</w:t>
            </w:r>
          </w:p>
          <w:p w14:paraId="311F4054" w14:textId="066F5B1B" w:rsidR="0051035B" w:rsidRPr="00B86323" w:rsidRDefault="0051035B" w:rsidP="00C930C6">
            <w:pPr>
              <w:spacing w:after="0" w:line="240" w:lineRule="auto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Tỷ lệ: 30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,7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7" w:type="dxa"/>
            <w:tcBorders>
              <w:top w:val="dotted" w:sz="4" w:space="0" w:color="auto"/>
              <w:left w:val="single" w:sz="4" w:space="0" w:color="auto"/>
            </w:tcBorders>
            <w:vAlign w:val="center"/>
          </w:tcPr>
          <w:p w14:paraId="2773BD80" w14:textId="77777777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i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szCs w:val="24"/>
                <w:lang w:val="sv-SE"/>
              </w:rPr>
              <w:t>3</w:t>
            </w:r>
          </w:p>
          <w:p w14:paraId="1E5F7D9F" w14:textId="17D67928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4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8" w:type="dxa"/>
            <w:tcBorders>
              <w:top w:val="dotted" w:sz="4" w:space="0" w:color="auto"/>
            </w:tcBorders>
            <w:vAlign w:val="center"/>
          </w:tcPr>
          <w:p w14:paraId="3C8465DF" w14:textId="77777777" w:rsidR="0051035B" w:rsidRPr="00B86323" w:rsidRDefault="0051035B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i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szCs w:val="24"/>
                <w:lang w:val="sv-SE"/>
              </w:rPr>
              <w:t>6</w:t>
            </w:r>
          </w:p>
          <w:p w14:paraId="7F1D0087" w14:textId="0E343B6F" w:rsidR="0051035B" w:rsidRPr="00B86323" w:rsidRDefault="0051035B" w:rsidP="000F6620">
            <w:pPr>
              <w:spacing w:after="0" w:line="240" w:lineRule="auto"/>
              <w:ind w:hanging="85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8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8" w:type="dxa"/>
            <w:tcBorders>
              <w:top w:val="dotted" w:sz="4" w:space="0" w:color="auto"/>
            </w:tcBorders>
            <w:vAlign w:val="center"/>
          </w:tcPr>
          <w:p w14:paraId="14916D80" w14:textId="77777777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i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szCs w:val="24"/>
                <w:lang w:val="sv-SE"/>
              </w:rPr>
              <w:t>6</w:t>
            </w:r>
          </w:p>
          <w:p w14:paraId="194B6D42" w14:textId="0D3BE48B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8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8" w:type="dxa"/>
            <w:tcBorders>
              <w:top w:val="dotted" w:sz="4" w:space="0" w:color="auto"/>
            </w:tcBorders>
            <w:vAlign w:val="center"/>
          </w:tcPr>
          <w:p w14:paraId="1986D25C" w14:textId="77777777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i/>
                <w:szCs w:val="24"/>
                <w:lang w:val="sv-SE"/>
              </w:rPr>
              <w:t xml:space="preserve">Số câu: </w:t>
            </w:r>
            <w:r>
              <w:rPr>
                <w:rFonts w:eastAsia="TimesNewRomanPS-BoldMT" w:cs="Times New Roman"/>
                <w:b/>
                <w:i/>
                <w:szCs w:val="24"/>
                <w:lang w:val="sv-SE"/>
              </w:rPr>
              <w:t>6</w:t>
            </w:r>
          </w:p>
          <w:p w14:paraId="2CC4B46D" w14:textId="262643C1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Tỷ lệ: </w:t>
            </w:r>
            <w:r w:rsidR="008750F0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>8</w:t>
            </w:r>
            <w:r w:rsidRPr="0051035B">
              <w:rPr>
                <w:rFonts w:eastAsia="TimesNewRomanPS-BoldMT" w:cs="Times New Roman"/>
                <w:b/>
                <w:i/>
                <w:color w:val="000000"/>
                <w:szCs w:val="24"/>
                <w:highlight w:val="red"/>
                <w:lang w:val="sv-SE"/>
              </w:rPr>
              <w:t xml:space="preserve"> %</w:t>
            </w:r>
          </w:p>
        </w:tc>
        <w:tc>
          <w:tcPr>
            <w:tcW w:w="1758" w:type="dxa"/>
            <w:tcBorders>
              <w:top w:val="dotted" w:sz="4" w:space="0" w:color="auto"/>
            </w:tcBorders>
            <w:vAlign w:val="center"/>
          </w:tcPr>
          <w:p w14:paraId="66385A5B" w14:textId="39F911D2" w:rsidR="0051035B" w:rsidRPr="00B86323" w:rsidRDefault="0051035B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i/>
                <w:szCs w:val="24"/>
                <w:lang w:val="sv-SE"/>
              </w:rPr>
              <w:t xml:space="preserve">Số câu: </w:t>
            </w:r>
            <w:r w:rsidR="000D2CD3">
              <w:rPr>
                <w:rFonts w:eastAsia="TimesNewRomanPS-BoldMT" w:cs="Times New Roman"/>
                <w:b/>
                <w:i/>
                <w:szCs w:val="24"/>
                <w:lang w:val="sv-SE"/>
              </w:rPr>
              <w:t>2</w:t>
            </w:r>
          </w:p>
          <w:p w14:paraId="7077F5DD" w14:textId="6E1353FF" w:rsidR="0051035B" w:rsidRPr="00B86323" w:rsidRDefault="0051035B" w:rsidP="000F6620">
            <w:pPr>
              <w:spacing w:after="0" w:line="240" w:lineRule="auto"/>
              <w:ind w:right="-188" w:hanging="85"/>
              <w:jc w:val="center"/>
              <w:rPr>
                <w:rFonts w:eastAsia="TimesNewRomanPS-BoldMT" w:cs="Times New Roman"/>
                <w:b/>
                <w:i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 xml:space="preserve">Tỷ lệ: </w:t>
            </w:r>
            <w:r w:rsidR="008750F0"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2,7</w:t>
            </w: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%</w:t>
            </w:r>
          </w:p>
        </w:tc>
      </w:tr>
      <w:tr w:rsidR="00090953" w:rsidRPr="00774CDA" w14:paraId="296849FF" w14:textId="77777777" w:rsidTr="000F6620">
        <w:trPr>
          <w:trHeight w:val="684"/>
        </w:trPr>
        <w:tc>
          <w:tcPr>
            <w:tcW w:w="5807" w:type="dxa"/>
            <w:tcBorders>
              <w:top w:val="single" w:sz="4" w:space="0" w:color="auto"/>
            </w:tcBorders>
            <w:vAlign w:val="center"/>
          </w:tcPr>
          <w:p w14:paraId="7A1A6A89" w14:textId="472FEF0A" w:rsidR="00090953" w:rsidRPr="00B86323" w:rsidRDefault="00090953" w:rsidP="00C930C6">
            <w:pPr>
              <w:spacing w:after="0" w:line="240" w:lineRule="auto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szCs w:val="24"/>
                <w:lang w:val="sv-SE"/>
              </w:rPr>
              <w:t xml:space="preserve">Tổng số câu: </w:t>
            </w:r>
            <w:r w:rsidR="000D2CD3">
              <w:rPr>
                <w:rFonts w:eastAsia="TimesNewRomanPS-BoldMT" w:cs="Times New Roman"/>
                <w:b/>
                <w:szCs w:val="24"/>
                <w:lang w:val="sv-SE"/>
              </w:rPr>
              <w:t>75</w:t>
            </w:r>
          </w:p>
          <w:p w14:paraId="62760D31" w14:textId="77777777" w:rsidR="00090953" w:rsidRPr="00B86323" w:rsidRDefault="00090953" w:rsidP="00C930C6">
            <w:pPr>
              <w:spacing w:after="0" w:line="240" w:lineRule="auto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szCs w:val="24"/>
                <w:lang w:val="sv-SE"/>
              </w:rPr>
              <w:t>T</w:t>
            </w:r>
            <w:r>
              <w:rPr>
                <w:rFonts w:eastAsia="TimesNewRomanPS-BoldMT" w:cs="Times New Roman"/>
                <w:b/>
                <w:szCs w:val="24"/>
                <w:lang w:val="sv-SE"/>
              </w:rPr>
              <w:t>ỷ</w:t>
            </w:r>
            <w:r w:rsidRPr="00B86323">
              <w:rPr>
                <w:rFonts w:eastAsia="TimesNewRomanPS-BoldMT" w:cs="Times New Roman"/>
                <w:b/>
                <w:szCs w:val="24"/>
                <w:lang w:val="sv-SE"/>
              </w:rPr>
              <w:t xml:space="preserve"> lệ: 100%</w:t>
            </w:r>
          </w:p>
        </w:tc>
        <w:tc>
          <w:tcPr>
            <w:tcW w:w="1757" w:type="dxa"/>
            <w:vAlign w:val="center"/>
          </w:tcPr>
          <w:p w14:paraId="65E501B7" w14:textId="2DE87EED" w:rsidR="00090953" w:rsidRPr="00B86323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szCs w:val="24"/>
                <w:lang w:val="sv-SE"/>
              </w:rPr>
              <w:t xml:space="preserve">Số câu: </w:t>
            </w:r>
            <w:r w:rsidR="000D2CD3">
              <w:rPr>
                <w:rFonts w:eastAsia="TimesNewRomanPS-BoldMT" w:cs="Times New Roman"/>
                <w:b/>
                <w:szCs w:val="24"/>
                <w:lang w:val="sv-SE"/>
              </w:rPr>
              <w:t>17</w:t>
            </w:r>
          </w:p>
          <w:p w14:paraId="1D7FBF6C" w14:textId="52CC5114" w:rsidR="00090953" w:rsidRPr="00B86323" w:rsidRDefault="00090953" w:rsidP="000F6620">
            <w:pPr>
              <w:spacing w:after="0" w:line="240" w:lineRule="auto"/>
              <w:ind w:right="-188" w:hanging="85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 xml:space="preserve">Tỷ lệ: </w:t>
            </w:r>
            <w:r w:rsidR="008750F0"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22</w:t>
            </w: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,7%</w:t>
            </w:r>
          </w:p>
        </w:tc>
        <w:tc>
          <w:tcPr>
            <w:tcW w:w="1758" w:type="dxa"/>
            <w:vAlign w:val="center"/>
          </w:tcPr>
          <w:p w14:paraId="48DF41F7" w14:textId="38F4562B" w:rsidR="00090953" w:rsidRPr="00B86323" w:rsidRDefault="00090953" w:rsidP="000F6620">
            <w:pPr>
              <w:spacing w:after="0" w:line="240" w:lineRule="auto"/>
              <w:ind w:right="-188" w:hanging="85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szCs w:val="24"/>
                <w:lang w:val="sv-SE"/>
              </w:rPr>
              <w:t xml:space="preserve">Số câu: </w:t>
            </w:r>
            <w:r w:rsidR="00AE3878">
              <w:rPr>
                <w:rFonts w:eastAsia="TimesNewRomanPS-BoldMT" w:cs="Times New Roman"/>
                <w:b/>
                <w:szCs w:val="24"/>
                <w:lang w:val="sv-SE"/>
              </w:rPr>
              <w:t>20</w:t>
            </w:r>
          </w:p>
          <w:p w14:paraId="37F26F42" w14:textId="5822EE7D" w:rsidR="00090953" w:rsidRPr="00B86323" w:rsidRDefault="00090953" w:rsidP="000F6620">
            <w:pPr>
              <w:spacing w:after="0" w:line="240" w:lineRule="auto"/>
              <w:ind w:right="-188" w:hanging="85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 xml:space="preserve">Tỷ lệ: </w:t>
            </w:r>
            <w:r w:rsidR="000F6620"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26,7</w:t>
            </w: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8" w:type="dxa"/>
            <w:vAlign w:val="center"/>
          </w:tcPr>
          <w:p w14:paraId="6AA2F83D" w14:textId="3888D52B" w:rsidR="00090953" w:rsidRPr="00B86323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szCs w:val="24"/>
                <w:lang w:val="sv-SE"/>
              </w:rPr>
              <w:t xml:space="preserve">Số câu: </w:t>
            </w:r>
            <w:r w:rsidR="00AE3878">
              <w:rPr>
                <w:rFonts w:eastAsia="TimesNewRomanPS-BoldMT" w:cs="Times New Roman"/>
                <w:b/>
                <w:szCs w:val="24"/>
                <w:lang w:val="sv-SE"/>
              </w:rPr>
              <w:t>22</w:t>
            </w:r>
          </w:p>
          <w:p w14:paraId="091A1E05" w14:textId="2D938CE6" w:rsidR="00090953" w:rsidRPr="00B86323" w:rsidRDefault="00090953" w:rsidP="000F6620">
            <w:pPr>
              <w:spacing w:after="0" w:line="240" w:lineRule="auto"/>
              <w:ind w:right="-188" w:hanging="85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 xml:space="preserve">Tỷ lệ: </w:t>
            </w:r>
            <w:r w:rsidR="000F6620"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29,3</w:t>
            </w: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%</w:t>
            </w:r>
          </w:p>
        </w:tc>
        <w:tc>
          <w:tcPr>
            <w:tcW w:w="1758" w:type="dxa"/>
            <w:vAlign w:val="center"/>
          </w:tcPr>
          <w:p w14:paraId="49FE61D5" w14:textId="6C66D28A" w:rsidR="00090953" w:rsidRPr="00B86323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szCs w:val="24"/>
                <w:lang w:val="sv-SE"/>
              </w:rPr>
              <w:t xml:space="preserve">Số câu: </w:t>
            </w:r>
            <w:r w:rsidR="00AE3878">
              <w:rPr>
                <w:rFonts w:eastAsia="TimesNewRomanPS-BoldMT" w:cs="Times New Roman"/>
                <w:b/>
                <w:szCs w:val="24"/>
                <w:lang w:val="sv-SE"/>
              </w:rPr>
              <w:t>10</w:t>
            </w:r>
          </w:p>
          <w:p w14:paraId="3EFC152D" w14:textId="7E6F35E1" w:rsidR="00090953" w:rsidRPr="00B86323" w:rsidRDefault="00090953" w:rsidP="000F6620">
            <w:pPr>
              <w:spacing w:after="0" w:line="240" w:lineRule="auto"/>
              <w:ind w:right="-188" w:hanging="85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Tỷ lệ: 1</w:t>
            </w:r>
            <w:r w:rsidR="000F6620"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3</w:t>
            </w: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,3%</w:t>
            </w:r>
          </w:p>
        </w:tc>
        <w:tc>
          <w:tcPr>
            <w:tcW w:w="1758" w:type="dxa"/>
            <w:vAlign w:val="center"/>
          </w:tcPr>
          <w:p w14:paraId="67C52F4B" w14:textId="2864FEC9" w:rsidR="00090953" w:rsidRPr="00B86323" w:rsidRDefault="00090953" w:rsidP="000F6620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B86323">
              <w:rPr>
                <w:rFonts w:eastAsia="TimesNewRomanPS-BoldMT" w:cs="Times New Roman"/>
                <w:b/>
                <w:szCs w:val="24"/>
                <w:lang w:val="sv-SE"/>
              </w:rPr>
              <w:t xml:space="preserve">Số câu: </w:t>
            </w:r>
            <w:r w:rsidR="00AE3878">
              <w:rPr>
                <w:rFonts w:eastAsia="TimesNewRomanPS-BoldMT" w:cs="Times New Roman"/>
                <w:b/>
                <w:szCs w:val="24"/>
                <w:lang w:val="sv-SE"/>
              </w:rPr>
              <w:t>6</w:t>
            </w:r>
          </w:p>
          <w:p w14:paraId="12B4492F" w14:textId="565A54FD" w:rsidR="00090953" w:rsidRPr="00B86323" w:rsidRDefault="00090953" w:rsidP="000F6620">
            <w:pPr>
              <w:spacing w:after="0" w:line="240" w:lineRule="auto"/>
              <w:ind w:right="-188" w:hanging="85"/>
              <w:jc w:val="center"/>
              <w:rPr>
                <w:rFonts w:eastAsia="TimesNewRomanPS-BoldMT" w:cs="Times New Roman"/>
                <w:b/>
                <w:szCs w:val="24"/>
                <w:lang w:val="sv-SE"/>
              </w:rPr>
            </w:pPr>
            <w:r w:rsidRPr="000F6620">
              <w:rPr>
                <w:rFonts w:eastAsia="TimesNewRomanPS-BoldMT" w:cs="Times New Roman"/>
                <w:b/>
                <w:szCs w:val="24"/>
                <w:highlight w:val="red"/>
                <w:lang w:val="sv-SE"/>
              </w:rPr>
              <w:t>Tỷ lệ: 8%</w:t>
            </w:r>
          </w:p>
        </w:tc>
      </w:tr>
    </w:tbl>
    <w:p w14:paraId="20EB7EC6" w14:textId="77777777" w:rsidR="00090953" w:rsidRDefault="00090953" w:rsidP="00090953">
      <w:pPr>
        <w:jc w:val="center"/>
        <w:rPr>
          <w:color w:val="000000"/>
          <w:sz w:val="2"/>
          <w:szCs w:val="26"/>
          <w:lang w:val="sv-SE"/>
        </w:rPr>
      </w:pPr>
    </w:p>
    <w:p w14:paraId="065BFBE9" w14:textId="77777777" w:rsidR="00C930C6" w:rsidRDefault="00C930C6">
      <w:pPr>
        <w:rPr>
          <w:rFonts w:ascii="Times New Roman" w:hAnsi="Times New Roman"/>
          <w:b/>
          <w:sz w:val="26"/>
          <w:szCs w:val="26"/>
        </w:rPr>
        <w:sectPr w:rsidR="00C930C6" w:rsidSect="00FD4B2D">
          <w:pgSz w:w="16840" w:h="11907" w:orient="landscape" w:code="9"/>
          <w:pgMar w:top="851" w:right="1134" w:bottom="568" w:left="1134" w:header="720" w:footer="720" w:gutter="0"/>
          <w:cols w:space="720"/>
          <w:docGrid w:linePitch="360"/>
        </w:sectPr>
      </w:pPr>
    </w:p>
    <w:p w14:paraId="424541B2" w14:textId="10AE5FDE" w:rsidR="00424179" w:rsidRPr="0029613B" w:rsidRDefault="00424179" w:rsidP="00AE3878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29613B">
        <w:rPr>
          <w:rFonts w:ascii="Times New Roman" w:hAnsi="Times New Roman"/>
          <w:b/>
          <w:sz w:val="26"/>
          <w:szCs w:val="26"/>
        </w:rPr>
        <w:lastRenderedPageBreak/>
        <w:t>Nội dung các câu hỏi</w:t>
      </w:r>
      <w:r w:rsidRPr="0029613B">
        <w:rPr>
          <w:rFonts w:ascii="Times New Roman" w:hAnsi="Times New Roman"/>
          <w:sz w:val="26"/>
          <w:szCs w:val="26"/>
        </w:rPr>
        <w:t>:</w:t>
      </w:r>
    </w:p>
    <w:p w14:paraId="75F62C31" w14:textId="77777777" w:rsidR="00424179" w:rsidRDefault="00424179" w:rsidP="00424179">
      <w:pPr>
        <w:spacing w:after="0"/>
        <w:ind w:right="-284"/>
        <w:rPr>
          <w:rFonts w:ascii="Times New Roman" w:hAnsi="Times New Roman"/>
          <w:b/>
          <w:sz w:val="24"/>
          <w:szCs w:val="24"/>
          <w:lang w:val="fr-FR"/>
        </w:rPr>
      </w:pPr>
    </w:p>
    <w:p w14:paraId="000A4E8A" w14:textId="4E26C3A8" w:rsidR="00424179" w:rsidRDefault="00424179" w:rsidP="00424179">
      <w:pPr>
        <w:spacing w:after="0"/>
        <w:ind w:right="-284"/>
        <w:rPr>
          <w:rFonts w:ascii="Times New Roman" w:hAnsi="Times New Roman"/>
          <w:b/>
          <w:sz w:val="24"/>
          <w:szCs w:val="24"/>
          <w:lang w:val="fr-FR"/>
        </w:rPr>
      </w:pPr>
      <w:r w:rsidRPr="0029613B">
        <w:rPr>
          <w:rFonts w:ascii="Times New Roman" w:hAnsi="Times New Roman"/>
          <w:b/>
          <w:sz w:val="24"/>
          <w:szCs w:val="24"/>
          <w:lang w:val="fr-FR"/>
        </w:rPr>
        <w:t>I. TÍN CHỈ 1.</w:t>
      </w:r>
      <w:r w:rsidR="0051035B">
        <w:rPr>
          <w:rFonts w:ascii="Times New Roman" w:hAnsi="Times New Roman"/>
          <w:b/>
          <w:sz w:val="24"/>
          <w:szCs w:val="24"/>
          <w:lang w:val="fr-FR"/>
        </w:rPr>
        <w:t xml:space="preserve"> (56 câu)</w:t>
      </w:r>
    </w:p>
    <w:tbl>
      <w:tblPr>
        <w:tblStyle w:val="TableGrid"/>
        <w:tblW w:w="10188" w:type="dxa"/>
        <w:tblLook w:val="04A0" w:firstRow="1" w:lastRow="0" w:firstColumn="1" w:lastColumn="0" w:noHBand="0" w:noVBand="1"/>
      </w:tblPr>
      <w:tblGrid>
        <w:gridCol w:w="988"/>
        <w:gridCol w:w="9200"/>
      </w:tblGrid>
      <w:tr w:rsidR="00ED79DB" w:rsidRPr="00ED79DB" w14:paraId="37F9CEA3" w14:textId="0BD29787" w:rsidTr="00C54084">
        <w:tc>
          <w:tcPr>
            <w:tcW w:w="988" w:type="dxa"/>
          </w:tcPr>
          <w:p w14:paraId="270CFAAF" w14:textId="77777777" w:rsidR="00ED79DB" w:rsidRPr="00ED79DB" w:rsidRDefault="00ED79DB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1.1.L1. </w:t>
            </w:r>
          </w:p>
        </w:tc>
        <w:tc>
          <w:tcPr>
            <w:tcW w:w="9200" w:type="dxa"/>
          </w:tcPr>
          <w:p w14:paraId="290BCE04" w14:textId="02200357" w:rsidR="00E76320" w:rsidRPr="006C0E86" w:rsidRDefault="00E76320" w:rsidP="001866B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ED79DB" w:rsidRPr="00ED79DB" w14:paraId="0FE13058" w14:textId="44EB3D3B" w:rsidTr="00C54084">
        <w:trPr>
          <w:trHeight w:val="341"/>
        </w:trPr>
        <w:tc>
          <w:tcPr>
            <w:tcW w:w="988" w:type="dxa"/>
          </w:tcPr>
          <w:p w14:paraId="05790C80" w14:textId="1834330B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1.L1.</w:t>
            </w:r>
          </w:p>
        </w:tc>
        <w:tc>
          <w:tcPr>
            <w:tcW w:w="9200" w:type="dxa"/>
          </w:tcPr>
          <w:p w14:paraId="0F98C8BE" w14:textId="42877ACA" w:rsidR="00B3779A" w:rsidRPr="00104516" w:rsidRDefault="00E76320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</w:tc>
      </w:tr>
      <w:tr w:rsidR="00ED79DB" w:rsidRPr="00ED79DB" w14:paraId="51E68010" w14:textId="7359DF5C" w:rsidTr="00C54084">
        <w:tc>
          <w:tcPr>
            <w:tcW w:w="988" w:type="dxa"/>
          </w:tcPr>
          <w:p w14:paraId="4D084907" w14:textId="147C6B55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1.1.L2. </w:t>
            </w:r>
          </w:p>
        </w:tc>
        <w:tc>
          <w:tcPr>
            <w:tcW w:w="9200" w:type="dxa"/>
          </w:tcPr>
          <w:p w14:paraId="59DAD16B" w14:textId="0ED0A2A8" w:rsidR="00E76320" w:rsidRPr="00104516" w:rsidRDefault="00E76320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ED79DB" w:rsidRPr="00ED79DB" w14:paraId="2D0E60A5" w14:textId="3AA0DF98" w:rsidTr="00C54084">
        <w:trPr>
          <w:trHeight w:val="296"/>
        </w:trPr>
        <w:tc>
          <w:tcPr>
            <w:tcW w:w="988" w:type="dxa"/>
          </w:tcPr>
          <w:p w14:paraId="12CBBC95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1.L2.</w:t>
            </w:r>
          </w:p>
        </w:tc>
        <w:tc>
          <w:tcPr>
            <w:tcW w:w="9200" w:type="dxa"/>
          </w:tcPr>
          <w:p w14:paraId="48AEAF5F" w14:textId="44D1114B" w:rsidR="00E76320" w:rsidRPr="00E76320" w:rsidRDefault="00E76320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ED79DB" w:rsidRPr="00ED79DB" w14:paraId="254E998D" w14:textId="708AB197" w:rsidTr="00C54084">
        <w:tc>
          <w:tcPr>
            <w:tcW w:w="988" w:type="dxa"/>
          </w:tcPr>
          <w:p w14:paraId="1B9E5C7B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1.1.L3. </w:t>
            </w:r>
          </w:p>
        </w:tc>
        <w:tc>
          <w:tcPr>
            <w:tcW w:w="9200" w:type="dxa"/>
          </w:tcPr>
          <w:p w14:paraId="13CBE525" w14:textId="35A44B3C" w:rsidR="00C51A79" w:rsidRPr="00104516" w:rsidRDefault="00A97059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</w:tc>
      </w:tr>
      <w:tr w:rsidR="00ED79DB" w:rsidRPr="00ED79DB" w14:paraId="76DC4F71" w14:textId="10227684" w:rsidTr="00C54084">
        <w:tc>
          <w:tcPr>
            <w:tcW w:w="988" w:type="dxa"/>
          </w:tcPr>
          <w:p w14:paraId="536578E8" w14:textId="4360F034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1.L3.</w:t>
            </w:r>
          </w:p>
        </w:tc>
        <w:tc>
          <w:tcPr>
            <w:tcW w:w="9200" w:type="dxa"/>
          </w:tcPr>
          <w:p w14:paraId="152950AA" w14:textId="2B835427" w:rsidR="00A97059" w:rsidRPr="00104516" w:rsidRDefault="00A97059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ED79DB" w:rsidRPr="00ED79DB" w14:paraId="51C8BD42" w14:textId="6D0851C3" w:rsidTr="00C54084">
        <w:tc>
          <w:tcPr>
            <w:tcW w:w="988" w:type="dxa"/>
          </w:tcPr>
          <w:p w14:paraId="7CE0A938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1.L3.</w:t>
            </w:r>
          </w:p>
        </w:tc>
        <w:tc>
          <w:tcPr>
            <w:tcW w:w="9200" w:type="dxa"/>
          </w:tcPr>
          <w:p w14:paraId="73359508" w14:textId="5543E56A" w:rsidR="001866BB" w:rsidRPr="001866BB" w:rsidRDefault="001866BB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</w:tc>
      </w:tr>
      <w:tr w:rsidR="00ED79DB" w:rsidRPr="00ED79DB" w14:paraId="3FA23199" w14:textId="69A34306" w:rsidTr="00C54084">
        <w:tc>
          <w:tcPr>
            <w:tcW w:w="988" w:type="dxa"/>
          </w:tcPr>
          <w:p w14:paraId="1D1166D1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1.2.L1. </w:t>
            </w:r>
          </w:p>
        </w:tc>
        <w:tc>
          <w:tcPr>
            <w:tcW w:w="9200" w:type="dxa"/>
          </w:tcPr>
          <w:p w14:paraId="374F2568" w14:textId="77777777" w:rsidR="00ED79DB" w:rsidRPr="00ED79DB" w:rsidRDefault="00ED79DB" w:rsidP="00ED79D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0A1A85B0" w14:textId="725AD3A8" w:rsidTr="00C54084">
        <w:tc>
          <w:tcPr>
            <w:tcW w:w="988" w:type="dxa"/>
          </w:tcPr>
          <w:p w14:paraId="4C5593F9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2.L1.</w:t>
            </w:r>
          </w:p>
        </w:tc>
        <w:tc>
          <w:tcPr>
            <w:tcW w:w="9200" w:type="dxa"/>
          </w:tcPr>
          <w:p w14:paraId="2176BBCF" w14:textId="77777777" w:rsidR="00ED79DB" w:rsidRPr="00ED79DB" w:rsidRDefault="00ED79DB" w:rsidP="00ED79D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0107A07F" w14:textId="630FBDB4" w:rsidTr="00C54084">
        <w:tc>
          <w:tcPr>
            <w:tcW w:w="988" w:type="dxa"/>
          </w:tcPr>
          <w:p w14:paraId="36875654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1.2.L2. </w:t>
            </w:r>
          </w:p>
        </w:tc>
        <w:tc>
          <w:tcPr>
            <w:tcW w:w="9200" w:type="dxa"/>
          </w:tcPr>
          <w:p w14:paraId="6DED837F" w14:textId="77777777" w:rsidR="00ED79DB" w:rsidRPr="00104516" w:rsidRDefault="00ED79DB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7C981B8C" w14:textId="4BDA888F" w:rsidTr="00C54084">
        <w:tc>
          <w:tcPr>
            <w:tcW w:w="988" w:type="dxa"/>
          </w:tcPr>
          <w:p w14:paraId="1CA4E2A8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2.L2.</w:t>
            </w:r>
          </w:p>
        </w:tc>
        <w:tc>
          <w:tcPr>
            <w:tcW w:w="9200" w:type="dxa"/>
          </w:tcPr>
          <w:p w14:paraId="19B5C5AC" w14:textId="77777777" w:rsidR="00ED79DB" w:rsidRPr="00104516" w:rsidRDefault="00ED79DB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471DDCFD" w14:textId="6D6D044A" w:rsidTr="00C54084">
        <w:tc>
          <w:tcPr>
            <w:tcW w:w="988" w:type="dxa"/>
          </w:tcPr>
          <w:p w14:paraId="7265D15D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1.2.L3. </w:t>
            </w:r>
          </w:p>
        </w:tc>
        <w:tc>
          <w:tcPr>
            <w:tcW w:w="9200" w:type="dxa"/>
          </w:tcPr>
          <w:p w14:paraId="0A4A7C8D" w14:textId="77777777" w:rsidR="00ED79DB" w:rsidRPr="00104516" w:rsidRDefault="00ED79DB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0A33B865" w14:textId="6698F5D3" w:rsidTr="00C54084">
        <w:tc>
          <w:tcPr>
            <w:tcW w:w="988" w:type="dxa"/>
          </w:tcPr>
          <w:p w14:paraId="5FB3A7A8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2.L3.</w:t>
            </w:r>
          </w:p>
        </w:tc>
        <w:tc>
          <w:tcPr>
            <w:tcW w:w="9200" w:type="dxa"/>
          </w:tcPr>
          <w:p w14:paraId="151BA03B" w14:textId="77777777" w:rsidR="00ED79DB" w:rsidRPr="00104516" w:rsidRDefault="00ED79DB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0D0BD474" w14:textId="5FDEC595" w:rsidTr="00C54084">
        <w:tc>
          <w:tcPr>
            <w:tcW w:w="988" w:type="dxa"/>
          </w:tcPr>
          <w:p w14:paraId="7D359E6E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2.L3.</w:t>
            </w:r>
          </w:p>
        </w:tc>
        <w:tc>
          <w:tcPr>
            <w:tcW w:w="9200" w:type="dxa"/>
          </w:tcPr>
          <w:p w14:paraId="004ED048" w14:textId="77777777" w:rsidR="00ED79DB" w:rsidRPr="00104516" w:rsidRDefault="00ED79DB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15226FDD" w14:textId="6A9903E4" w:rsidTr="00C54084">
        <w:tc>
          <w:tcPr>
            <w:tcW w:w="988" w:type="dxa"/>
          </w:tcPr>
          <w:p w14:paraId="19E22E99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3.L1.</w:t>
            </w:r>
          </w:p>
        </w:tc>
        <w:tc>
          <w:tcPr>
            <w:tcW w:w="9200" w:type="dxa"/>
          </w:tcPr>
          <w:p w14:paraId="0B372257" w14:textId="77777777" w:rsidR="00ED79DB" w:rsidRPr="00104516" w:rsidRDefault="00ED79DB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1C4CE477" w14:textId="5D2D23AB" w:rsidTr="00C54084">
        <w:tc>
          <w:tcPr>
            <w:tcW w:w="988" w:type="dxa"/>
          </w:tcPr>
          <w:p w14:paraId="652A2150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3.L1.</w:t>
            </w:r>
          </w:p>
        </w:tc>
        <w:tc>
          <w:tcPr>
            <w:tcW w:w="9200" w:type="dxa"/>
          </w:tcPr>
          <w:p w14:paraId="27BE3C93" w14:textId="77777777" w:rsidR="00ED79DB" w:rsidRPr="00104516" w:rsidRDefault="00ED79DB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15BAE216" w14:textId="4826AAFE" w:rsidTr="00C54084">
        <w:tc>
          <w:tcPr>
            <w:tcW w:w="988" w:type="dxa"/>
          </w:tcPr>
          <w:p w14:paraId="4CE55A02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1.3.L2. </w:t>
            </w:r>
          </w:p>
        </w:tc>
        <w:tc>
          <w:tcPr>
            <w:tcW w:w="9200" w:type="dxa"/>
          </w:tcPr>
          <w:p w14:paraId="0E7AB914" w14:textId="77777777" w:rsidR="00ED79DB" w:rsidRPr="00104516" w:rsidRDefault="00ED79DB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ED79DB" w:rsidRPr="00ED79DB" w14:paraId="75892BD5" w14:textId="151AEFD6" w:rsidTr="00C54084">
        <w:tc>
          <w:tcPr>
            <w:tcW w:w="988" w:type="dxa"/>
          </w:tcPr>
          <w:p w14:paraId="3D8013EC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1.3.L2. </w:t>
            </w:r>
          </w:p>
        </w:tc>
        <w:tc>
          <w:tcPr>
            <w:tcW w:w="9200" w:type="dxa"/>
          </w:tcPr>
          <w:p w14:paraId="456FA7BA" w14:textId="77777777" w:rsidR="00ED79DB" w:rsidRPr="001866BB" w:rsidRDefault="00ED79DB" w:rsidP="00ED79D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ED79DB" w:rsidRPr="00ED79DB" w14:paraId="476C4C04" w14:textId="6782733E" w:rsidTr="00C54084">
        <w:tc>
          <w:tcPr>
            <w:tcW w:w="988" w:type="dxa"/>
          </w:tcPr>
          <w:p w14:paraId="2A63882F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3.L3.</w:t>
            </w:r>
          </w:p>
        </w:tc>
        <w:tc>
          <w:tcPr>
            <w:tcW w:w="9200" w:type="dxa"/>
          </w:tcPr>
          <w:p w14:paraId="128C0837" w14:textId="77777777" w:rsidR="00ED79DB" w:rsidRPr="001866BB" w:rsidRDefault="00ED79DB" w:rsidP="00ED79D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ED79DB" w:rsidRPr="00ED79DB" w14:paraId="27EEBBEA" w14:textId="2123CEAB" w:rsidTr="00C54084">
        <w:tc>
          <w:tcPr>
            <w:tcW w:w="988" w:type="dxa"/>
          </w:tcPr>
          <w:p w14:paraId="20AD003C" w14:textId="77777777" w:rsidR="00ED79DB" w:rsidRPr="00ED79DB" w:rsidRDefault="00ED79DB" w:rsidP="00ED79D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.3.L3.</w:t>
            </w:r>
          </w:p>
        </w:tc>
        <w:tc>
          <w:tcPr>
            <w:tcW w:w="9200" w:type="dxa"/>
          </w:tcPr>
          <w:p w14:paraId="75BC41CC" w14:textId="77777777" w:rsidR="00ED79DB" w:rsidRPr="001866BB" w:rsidRDefault="00ED79DB" w:rsidP="00ED79D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AC17A9" w:rsidRPr="00ED79DB" w14:paraId="678FF240" w14:textId="77777777" w:rsidTr="00C54084">
        <w:trPr>
          <w:trHeight w:val="3456"/>
        </w:trPr>
        <w:tc>
          <w:tcPr>
            <w:tcW w:w="988" w:type="dxa"/>
          </w:tcPr>
          <w:p w14:paraId="5FFF8FD6" w14:textId="2331D988" w:rsidR="00AC17A9" w:rsidRPr="00ED79DB" w:rsidRDefault="00AC17A9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1.L1. </w:t>
            </w:r>
          </w:p>
        </w:tc>
        <w:tc>
          <w:tcPr>
            <w:tcW w:w="9200" w:type="dxa"/>
            <w:vAlign w:val="center"/>
          </w:tcPr>
          <w:p w14:paraId="0C393CC9" w14:textId="338E640C" w:rsidR="001866BB" w:rsidRPr="00104516" w:rsidRDefault="001866BB" w:rsidP="00104516">
            <w:pPr>
              <w:pStyle w:val="ListParagraph"/>
              <w:numPr>
                <w:ilvl w:val="0"/>
                <w:numId w:val="7"/>
              </w:numPr>
              <w:ind w:left="362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</w:p>
          <w:p w14:paraId="0ADDAC83" w14:textId="78A0EA9C" w:rsidR="001866BB" w:rsidRDefault="001866BB" w:rsidP="00104516">
            <w:pPr>
              <w:pStyle w:val="ListParagraph"/>
              <w:ind w:left="322" w:hanging="3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866BB">
              <w:rPr>
                <w:rFonts w:ascii="Times New Roman" w:hAnsi="Times New Roman"/>
                <w:sz w:val="24"/>
                <w:szCs w:val="24"/>
                <w:lang w:val="fr-FR"/>
              </w:rPr>
              <w:object w:dxaOrig="1600" w:dyaOrig="320" w14:anchorId="212CD5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15.75pt" o:ole="">
                  <v:imagedata r:id="rId6" o:title=""/>
                </v:shape>
                <o:OLEObject Type="Embed" ProgID="Equation.DSMT4" ShapeID="_x0000_i1025" DrawAspect="Content" ObjectID="_1623657048" r:id="rId7"/>
              </w:object>
            </w:r>
          </w:p>
          <w:p w14:paraId="752FC79F" w14:textId="50556319" w:rsidR="001866BB" w:rsidRPr="006C0E86" w:rsidRDefault="001866BB" w:rsidP="00104516">
            <w:pPr>
              <w:ind w:left="322" w:hanging="360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C0E8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iều kiện nào sau đây đảm bảo rằng </w:t>
            </w:r>
            <w:r w:rsidR="00104516" w:rsidRPr="00104516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05E0AAD0">
                <v:shape id="_x0000_i1026" type="#_x0000_t75" style="width:27pt;height:15.75pt" o:ole="">
                  <v:imagedata r:id="rId8" o:title=""/>
                </v:shape>
                <o:OLEObject Type="Embed" ProgID="Equation.DSMT4" ShapeID="_x0000_i1026" DrawAspect="Content" ObjectID="_1623657049" r:id="rId9"/>
              </w:object>
            </w:r>
            <w:r w:rsid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6C0E86">
              <w:rPr>
                <w:rFonts w:ascii="Times New Roman" w:hAnsi="Times New Roman"/>
                <w:sz w:val="24"/>
                <w:szCs w:val="24"/>
                <w:lang w:val="fr-FR"/>
              </w:rPr>
              <w:t>là một khoảng cách ly nghiệm của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1).</w:t>
            </w:r>
          </w:p>
          <w:p w14:paraId="450A1B25" w14:textId="210EFA52" w:rsidR="001866BB" w:rsidRPr="00FF2A30" w:rsidRDefault="001866BB" w:rsidP="004478B0">
            <w:pPr>
              <w:pStyle w:val="NoSpacing"/>
              <w:spacing w:before="240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Nếu </w:t>
            </w:r>
            <w:r w:rsidR="00104516" w:rsidRPr="00104516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20" w:dyaOrig="320" w14:anchorId="4DDFE0DE">
                <v:shape id="_x0000_i1027" type="#_x0000_t75" style="width:26.25pt;height:15.75pt" o:ole="">
                  <v:imagedata r:id="rId10" o:title=""/>
                </v:shape>
                <o:OLEObject Type="Embed" ProgID="Equation.DSMT4" ShapeID="_x0000_i1027" DrawAspect="Content" ObjectID="_1623657050" r:id="rId11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iên tục trên</w:t>
            </w:r>
            <w:r w:rsid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104516" w:rsidRPr="00104516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035373FB">
                <v:shape id="_x0000_i1028" type="#_x0000_t75" style="width:27.75pt;height:15.75pt" o:ole="">
                  <v:imagedata r:id="rId12" o:title=""/>
                </v:shape>
                <o:OLEObject Type="Embed" ProgID="Equation.DSMT4" ShapeID="_x0000_i1028" DrawAspect="Content" ObjectID="_1623657051" r:id="rId1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ó đạo hàm không đổi dấu trên </w:t>
            </w:r>
            <w:r w:rsidR="00104516" w:rsidRPr="00104516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56A5D94E">
                <v:shape id="_x0000_i1029" type="#_x0000_t75" style="width:27.75pt;height:15.75pt" o:ole="">
                  <v:imagedata r:id="rId14" o:title=""/>
                </v:shape>
                <o:OLEObject Type="Embed" ProgID="Equation.DSMT4" ShapeID="_x0000_i1029" DrawAspect="Content" ObjectID="_1623657052" r:id="rId15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và </w:t>
            </w:r>
            <w:r w:rsidR="004478B0" w:rsidRPr="004478B0">
              <w:rPr>
                <w:position w:val="-10"/>
              </w:rPr>
              <w:object w:dxaOrig="1320" w:dyaOrig="320" w14:anchorId="38FF0C52">
                <v:shape id="_x0000_i1030" type="#_x0000_t75" style="width:66pt;height:15.75pt" o:ole="">
                  <v:imagedata r:id="rId16" o:title=""/>
                </v:shape>
                <o:OLEObject Type="Embed" ProgID="Equation.DSMT4" ShapeID="_x0000_i1030" DrawAspect="Content" ObjectID="_1623657053" r:id="rId17"/>
              </w:object>
            </w:r>
          </w:p>
          <w:p w14:paraId="2FC02200" w14:textId="510451C1" w:rsidR="001866BB" w:rsidRDefault="001866BB" w:rsidP="00104516">
            <w:pPr>
              <w:spacing w:before="240" w:after="120"/>
              <w:ind w:left="322" w:hanging="360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Nếu </w:t>
            </w:r>
            <w:r w:rsidR="004478B0" w:rsidRPr="004478B0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20" w:dyaOrig="320" w14:anchorId="2B88822D">
                <v:shape id="_x0000_i1031" type="#_x0000_t75" style="width:26.25pt;height:15.75pt" o:ole="">
                  <v:imagedata r:id="rId18" o:title=""/>
                </v:shape>
                <o:OLEObject Type="Embed" ProgID="Equation.DSMT4" ShapeID="_x0000_i1031" DrawAspect="Content" ObjectID="_1623657054" r:id="rId19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iên tục trên</w:t>
            </w:r>
            <w:r w:rsid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104516" w:rsidRPr="00104516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2DC13AF9">
                <v:shape id="_x0000_i1032" type="#_x0000_t75" style="width:27.75pt;height:15.75pt" o:ole="">
                  <v:imagedata r:id="rId20" o:title=""/>
                </v:shape>
                <o:OLEObject Type="Embed" ProgID="Equation.DSMT4" ShapeID="_x0000_i1032" DrawAspect="Content" ObjectID="_1623657055" r:id="rId2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ó đạo hàm không đổi dấu trên </w:t>
            </w:r>
            <w:r w:rsidR="001101DB" w:rsidRPr="001101D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4DB3AF91">
                <v:shape id="_x0000_i1033" type="#_x0000_t75" style="width:27.75pt;height:15.75pt" o:ole="">
                  <v:imagedata r:id="rId22" o:title=""/>
                </v:shape>
                <o:OLEObject Type="Embed" ProgID="Equation.DSMT4" ShapeID="_x0000_i1033" DrawAspect="Content" ObjectID="_1623657056" r:id="rId23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và </w:t>
            </w:r>
            <w:r w:rsidR="001101DB" w:rsidRPr="001101D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320" w:dyaOrig="320" w14:anchorId="016328A5">
                <v:shape id="_x0000_i1034" type="#_x0000_t75" style="width:66pt;height:15.75pt" o:ole="">
                  <v:imagedata r:id="rId24" o:title=""/>
                </v:shape>
                <o:OLEObject Type="Embed" ProgID="Equation.DSMT4" ShapeID="_x0000_i1034" DrawAspect="Content" ObjectID="_1623657057" r:id="rId25"/>
              </w:object>
            </w:r>
          </w:p>
          <w:p w14:paraId="78E51F61" w14:textId="77777777" w:rsidR="001866BB" w:rsidRDefault="001866BB" w:rsidP="00104516">
            <w:pPr>
              <w:spacing w:before="240"/>
              <w:ind w:left="322" w:hanging="360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 Nếu </w:t>
            </w:r>
            <w:r w:rsidR="004478B0" w:rsidRPr="004478B0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20" w:dyaOrig="320" w14:anchorId="541AE2AF">
                <v:shape id="_x0000_i1035" type="#_x0000_t75" style="width:26.25pt;height:15.75pt" o:ole="">
                  <v:imagedata r:id="rId26" o:title=""/>
                </v:shape>
                <o:OLEObject Type="Embed" ProgID="Equation.DSMT4" ShapeID="_x0000_i1035" DrawAspect="Content" ObjectID="_1623657058" r:id="rId27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iên tục trên </w:t>
            </w:r>
            <w:r w:rsidR="001101DB" w:rsidRPr="001101D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80" w:dyaOrig="320" w14:anchorId="26773BE1">
                <v:shape id="_x0000_i1036" type="#_x0000_t75" style="width:29.25pt;height:15.75pt" o:ole="">
                  <v:imagedata r:id="rId28" o:title=""/>
                </v:shape>
                <o:OLEObject Type="Embed" ProgID="Equation.DSMT4" ShapeID="_x0000_i1036" DrawAspect="Content" ObjectID="_1623657059" r:id="rId2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ó đạo hàm không đổi dấu trên </w:t>
            </w:r>
            <w:r w:rsidR="001101DB" w:rsidRPr="001101D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4740DFAF">
                <v:shape id="_x0000_i1037" type="#_x0000_t75" style="width:27.75pt;height:15.75pt" o:ole="">
                  <v:imagedata r:id="rId30" o:title=""/>
                </v:shape>
                <o:OLEObject Type="Embed" ProgID="Equation.DSMT4" ShapeID="_x0000_i1037" DrawAspect="Content" ObjectID="_1623657060" r:id="rId31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và</w:t>
            </w:r>
            <w:r w:rsidR="001101DB" w:rsidRPr="001101D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320" w:dyaOrig="320" w14:anchorId="1ED21837">
                <v:shape id="_x0000_i1038" type="#_x0000_t75" style="width:66pt;height:15.75pt" o:ole="">
                  <v:imagedata r:id="rId32" o:title=""/>
                </v:shape>
                <o:OLEObject Type="Embed" ProgID="Equation.DSMT4" ShapeID="_x0000_i1038" DrawAspect="Content" ObjectID="_1623657061" r:id="rId33"/>
              </w:object>
            </w:r>
          </w:p>
          <w:p w14:paraId="08F1D416" w14:textId="77777777" w:rsidR="001866BB" w:rsidRDefault="001866BB" w:rsidP="00104516">
            <w:pPr>
              <w:spacing w:before="240"/>
              <w:ind w:left="322" w:hanging="360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.  Nếu </w:t>
            </w:r>
            <w:r w:rsidR="004478B0" w:rsidRPr="004478B0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20" w:dyaOrig="320" w14:anchorId="7CF7AF13">
                <v:shape id="_x0000_i1039" type="#_x0000_t75" style="width:26.25pt;height:15.75pt" o:ole="">
                  <v:imagedata r:id="rId34" o:title=""/>
                </v:shape>
                <o:OLEObject Type="Embed" ProgID="Equation.DSMT4" ShapeID="_x0000_i1039" DrawAspect="Content" ObjectID="_1623657062" r:id="rId35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iên tục trên </w:t>
            </w:r>
            <w:r w:rsidR="004478B0" w:rsidRPr="004478B0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80" w:dyaOrig="320" w14:anchorId="4504557A">
                <v:shape id="_x0000_i1040" type="#_x0000_t75" style="width:29.25pt;height:15.75pt" o:ole="">
                  <v:imagedata r:id="rId36" o:title=""/>
                </v:shape>
                <o:OLEObject Type="Embed" ProgID="Equation.DSMT4" ShapeID="_x0000_i1040" DrawAspect="Content" ObjectID="_1623657063" r:id="rId3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ó đạo hàm không đổi dấu trên </w:t>
            </w:r>
            <w:r w:rsidR="004478B0" w:rsidRPr="004478B0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5250009C">
                <v:shape id="_x0000_i1041" type="#_x0000_t75" style="width:27.75pt;height:15.75pt" o:ole="">
                  <v:imagedata r:id="rId38" o:title=""/>
                </v:shape>
                <o:OLEObject Type="Embed" ProgID="Equation.DSMT4" ShapeID="_x0000_i1041" DrawAspect="Content" ObjectID="_1623657064" r:id="rId39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="004478B0" w:rsidRPr="004478B0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320" w:dyaOrig="320" w14:anchorId="623451F6">
                <v:shape id="_x0000_i1042" type="#_x0000_t75" style="width:66pt;height:15.75pt" o:ole="">
                  <v:imagedata r:id="rId40" o:title=""/>
                </v:shape>
                <o:OLEObject Type="Embed" ProgID="Equation.DSMT4" ShapeID="_x0000_i1042" DrawAspect="Content" ObjectID="_1623657065" r:id="rId41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  <w:p w14:paraId="6A3DFFEC" w14:textId="40620F9B" w:rsidR="00AC17A9" w:rsidRPr="001866BB" w:rsidRDefault="001866BB" w:rsidP="00104516">
            <w:pPr>
              <w:ind w:left="322" w:hanging="360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866BB">
              <w:rPr>
                <w:rFonts w:ascii="Times New Roman" w:hAnsi="Times New Roman"/>
                <w:sz w:val="24"/>
                <w:szCs w:val="24"/>
                <w:lang w:val="fr-FR"/>
              </w:rPr>
              <w:t>Đáp án a.</w:t>
            </w:r>
          </w:p>
        </w:tc>
      </w:tr>
      <w:tr w:rsidR="00AC17A9" w:rsidRPr="00ED79DB" w14:paraId="5C1B588B" w14:textId="77777777" w:rsidTr="00C54084">
        <w:tc>
          <w:tcPr>
            <w:tcW w:w="988" w:type="dxa"/>
          </w:tcPr>
          <w:p w14:paraId="184D6236" w14:textId="3909EC2A" w:rsidR="00AC17A9" w:rsidRPr="00ED79DB" w:rsidRDefault="00AC17A9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1.</w:t>
            </w:r>
          </w:p>
        </w:tc>
        <w:tc>
          <w:tcPr>
            <w:tcW w:w="9200" w:type="dxa"/>
          </w:tcPr>
          <w:p w14:paraId="58E098D5" w14:textId="6BC7D541" w:rsidR="001866BB" w:rsidRDefault="001866BB" w:rsidP="001866B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ong các khẳng định sau khẳng định nào cho chúng ta biết </w:t>
            </w:r>
            <w:r w:rsidRPr="001866BB">
              <w:rPr>
                <w:rFonts w:ascii="Times New Roman" w:hAnsi="Times New Roman"/>
                <w:sz w:val="24"/>
                <w:szCs w:val="24"/>
                <w:lang w:val="fr-FR"/>
              </w:rPr>
              <w:object w:dxaOrig="540" w:dyaOrig="320" w14:anchorId="402525B9">
                <v:shape id="_x0000_i1043" type="#_x0000_t75" style="width:27pt;height:15.75pt" o:ole="">
                  <v:imagedata r:id="rId42" o:title=""/>
                </v:shape>
                <o:OLEObject Type="Embed" ProgID="Equation.DSMT4" ShapeID="_x0000_i1043" DrawAspect="Content" ObjectID="_1623657066" r:id="rId4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một khoảng cách ly nghiệm của phương trình</w:t>
            </w:r>
          </w:p>
          <w:p w14:paraId="3B540623" w14:textId="77777777" w:rsidR="001866BB" w:rsidRDefault="001866BB" w:rsidP="001866BB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Trên </w:t>
            </w:r>
            <w:r w:rsidR="004478B0" w:rsidRPr="004478B0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580" w:dyaOrig="400" w14:anchorId="6C24F9C7">
                <v:shape id="_x0000_i1044" type="#_x0000_t75" style="width:29.25pt;height:20.25pt" o:ole="">
                  <v:imagedata r:id="rId44" o:title=""/>
                </v:shape>
                <o:OLEObject Type="Embed" ProgID="Equation.DSMT4" ShapeID="_x0000_i1044" DrawAspect="Content" ObjectID="_1623657067" r:id="rId4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phương trình có  một nghiệm </w:t>
            </w:r>
          </w:p>
          <w:p w14:paraId="217C3E04" w14:textId="77777777" w:rsidR="001866BB" w:rsidRDefault="001866BB" w:rsidP="001866BB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Trên </w:t>
            </w:r>
            <w:r w:rsidR="004478B0" w:rsidRPr="004478B0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580" w:dyaOrig="400" w14:anchorId="618F43BF">
                <v:shape id="_x0000_i1045" type="#_x0000_t75" style="width:29.25pt;height:20.25pt" o:ole="">
                  <v:imagedata r:id="rId46" o:title=""/>
                </v:shape>
                <o:OLEObject Type="Embed" ProgID="Equation.DSMT4" ShapeID="_x0000_i1045" DrawAspect="Content" ObjectID="_1623657068" r:id="rId4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phương trình có ít nhất một nghiệm </w:t>
            </w:r>
          </w:p>
          <w:p w14:paraId="3663D600" w14:textId="77777777" w:rsidR="001866BB" w:rsidRDefault="001866BB" w:rsidP="001866BB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Trên </w:t>
            </w:r>
            <w:r w:rsidR="004478B0" w:rsidRPr="004478B0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560" w:dyaOrig="400" w14:anchorId="5026EB59">
                <v:shape id="_x0000_i1046" type="#_x0000_t75" style="width:27.75pt;height:20.25pt" o:ole="">
                  <v:imagedata r:id="rId48" o:title=""/>
                </v:shape>
                <o:OLEObject Type="Embed" ProgID="Equation.DSMT4" ShapeID="_x0000_i1046" DrawAspect="Content" ObjectID="_1623657069" r:id="rId4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phương trình có  một nghiệm</w:t>
            </w:r>
          </w:p>
          <w:p w14:paraId="6BBD66BD" w14:textId="2F15A0D5" w:rsidR="00AC17A9" w:rsidRPr="001866BB" w:rsidRDefault="001866BB" w:rsidP="001866BB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. Trên </w:t>
            </w:r>
            <w:r w:rsidR="004478B0" w:rsidRPr="004478B0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560" w:dyaOrig="400" w14:anchorId="001FA3EE">
                <v:shape id="_x0000_i1047" type="#_x0000_t75" style="width:27.75pt;height:20.25pt" o:ole="">
                  <v:imagedata r:id="rId50" o:title=""/>
                </v:shape>
                <o:OLEObject Type="Embed" ProgID="Equation.DSMT4" ShapeID="_x0000_i1047" DrawAspect="Content" ObjectID="_1623657070" r:id="rId5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phương trình có ít nhất một nghiệm</w:t>
            </w:r>
          </w:p>
        </w:tc>
      </w:tr>
      <w:tr w:rsidR="00AC17A9" w:rsidRPr="00ED79DB" w14:paraId="7F48EAD2" w14:textId="77777777" w:rsidTr="00C54084">
        <w:tc>
          <w:tcPr>
            <w:tcW w:w="988" w:type="dxa"/>
          </w:tcPr>
          <w:p w14:paraId="43582D5E" w14:textId="273C60B4" w:rsidR="00AC17A9" w:rsidRDefault="00AC17A9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34A0CD16" w14:textId="77777777" w:rsidR="00104516" w:rsidRDefault="00104516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ể giải gần đúng phương trình đa thức bậc </w:t>
            </w:r>
            <w:r w:rsidRPr="00E76320"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200" w:dyaOrig="220" w14:anchorId="74FCC0DF">
                <v:shape id="_x0000_i1048" type="#_x0000_t75" style="width:9.75pt;height:11.25pt" o:ole="">
                  <v:imagedata r:id="rId52" o:title=""/>
                </v:shape>
                <o:OLEObject Type="Embed" ProgID="Equation.DSMT4" ShapeID="_x0000_i1048" DrawAspect="Content" ObjectID="_1623657071" r:id="rId5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húng ta cần tìm tối đa bao nhiêu khoảng cách ly nghiệm</w:t>
            </w:r>
          </w:p>
          <w:p w14:paraId="17E89EAF" w14:textId="77777777" w:rsidR="00104516" w:rsidRDefault="00104516" w:rsidP="00104516">
            <w:pPr>
              <w:tabs>
                <w:tab w:val="left" w:pos="2042"/>
                <w:tab w:val="left" w:pos="4367"/>
                <w:tab w:val="left" w:pos="6557"/>
              </w:tabs>
              <w:ind w:left="-38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E7632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</w:t>
            </w:r>
            <w:r w:rsidRPr="00E76320">
              <w:rPr>
                <w:position w:val="-6"/>
                <w:lang w:val="fr-FR"/>
              </w:rPr>
              <w:object w:dxaOrig="200" w:dyaOrig="220" w14:anchorId="1F8033E8">
                <v:shape id="_x0000_i1049" type="#_x0000_t75" style="width:9.75pt;height:11.25pt" o:ole="">
                  <v:imagedata r:id="rId54" o:title=""/>
                </v:shape>
                <o:OLEObject Type="Embed" ProgID="Equation.DSMT4" ShapeID="_x0000_i1049" DrawAspect="Content" ObjectID="_1623657072" r:id="rId55"/>
              </w:object>
            </w:r>
            <w:r w:rsidRPr="00E7632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</w:t>
            </w:r>
            <w:r w:rsidRPr="00E76320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b. 1</w:t>
            </w:r>
            <w:r w:rsidRPr="00E76320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c. </w:t>
            </w:r>
            <w:r w:rsidRPr="00E76320">
              <w:rPr>
                <w:position w:val="-6"/>
                <w:lang w:val="fr-FR"/>
              </w:rPr>
              <w:object w:dxaOrig="480" w:dyaOrig="279" w14:anchorId="14541FBA">
                <v:shape id="_x0000_i1050" type="#_x0000_t75" style="width:24pt;height:14.25pt" o:ole="">
                  <v:imagedata r:id="rId56" o:title=""/>
                </v:shape>
                <o:OLEObject Type="Embed" ProgID="Equation.DSMT4" ShapeID="_x0000_i1050" DrawAspect="Content" ObjectID="_1623657073" r:id="rId57"/>
              </w:object>
            </w:r>
            <w:r w:rsidRPr="00E7632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E76320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d. </w:t>
            </w:r>
            <w:r w:rsidRPr="00E76320">
              <w:rPr>
                <w:position w:val="-6"/>
                <w:lang w:val="fr-FR"/>
              </w:rPr>
              <w:object w:dxaOrig="520" w:dyaOrig="279" w14:anchorId="7A51F13E">
                <v:shape id="_x0000_i1051" type="#_x0000_t75" style="width:26.25pt;height:14.25pt" o:ole="">
                  <v:imagedata r:id="rId58" o:title=""/>
                </v:shape>
                <o:OLEObject Type="Embed" ProgID="Equation.DSMT4" ShapeID="_x0000_i1051" DrawAspect="Content" ObjectID="_1623657074" r:id="rId59"/>
              </w:object>
            </w:r>
          </w:p>
          <w:p w14:paraId="28D144CB" w14:textId="521C634F" w:rsidR="00AC17A9" w:rsidRPr="00104516" w:rsidRDefault="00104516" w:rsidP="00104516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>Đáp án a.</w:t>
            </w:r>
          </w:p>
        </w:tc>
      </w:tr>
      <w:tr w:rsidR="00AC17A9" w:rsidRPr="00ED79DB" w14:paraId="51C40081" w14:textId="77777777" w:rsidTr="00C54084">
        <w:tc>
          <w:tcPr>
            <w:tcW w:w="988" w:type="dxa"/>
          </w:tcPr>
          <w:p w14:paraId="0A827376" w14:textId="62073D09" w:rsidR="00AC17A9" w:rsidRDefault="00AC17A9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68AA4394" w14:textId="77777777" w:rsidR="00104516" w:rsidRPr="003D0321" w:rsidRDefault="00104516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D0321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Nếu phương tình đa thức  </w:t>
            </w:r>
          </w:p>
          <w:p w14:paraId="66EF6353" w14:textId="77777777" w:rsidR="00104516" w:rsidRDefault="00104516" w:rsidP="00104516">
            <w:pPr>
              <w:pStyle w:val="ListParagraph"/>
              <w:ind w:left="63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C0E86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600" w:dyaOrig="320" w14:anchorId="23913CD2">
                <v:shape id="_x0000_i1052" type="#_x0000_t75" style="width:80.25pt;height:15.75pt" o:ole="">
                  <v:imagedata r:id="rId6" o:title=""/>
                </v:shape>
                <o:OLEObject Type="Embed" ProgID="Equation.DSMT4" ShapeID="_x0000_i1052" DrawAspect="Content" ObjectID="_1623657075" r:id="rId6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08C260D7" w14:textId="77777777" w:rsidR="00104516" w:rsidRDefault="00104516" w:rsidP="00104516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C0E8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iều kiện nào sau đây đảm bảo rằng </w:t>
            </w:r>
            <w:r w:rsidRPr="006C0E86">
              <w:rPr>
                <w:position w:val="-10"/>
                <w:lang w:val="fr-FR"/>
              </w:rPr>
              <w:object w:dxaOrig="540" w:dyaOrig="320" w14:anchorId="15D6FE36">
                <v:shape id="_x0000_i1053" type="#_x0000_t75" style="width:27pt;height:15.75pt" o:ole="">
                  <v:imagedata r:id="rId61" o:title=""/>
                </v:shape>
                <o:OLEObject Type="Embed" ProgID="Equation.DSMT4" ShapeID="_x0000_i1053" DrawAspect="Content" ObjectID="_1623657076" r:id="rId62"/>
              </w:object>
            </w:r>
            <w:r w:rsidRPr="006C0E86">
              <w:rPr>
                <w:rFonts w:ascii="Times New Roman" w:hAnsi="Times New Roman"/>
                <w:sz w:val="24"/>
                <w:szCs w:val="24"/>
                <w:lang w:val="fr-FR"/>
              </w:rPr>
              <w:t>là một khoảng cách ly nghiệm của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1).</w:t>
            </w:r>
          </w:p>
          <w:p w14:paraId="2409CAFC" w14:textId="77777777" w:rsidR="00104516" w:rsidRDefault="00104516" w:rsidP="00104516">
            <w:pPr>
              <w:spacing w:before="240" w:after="120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lastRenderedPageBreak/>
              <w:t>a. C</w: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ó đạo hàm không đổi dấu trên </w:t>
            </w:r>
            <w:r w:rsidRPr="00EA30D4">
              <w:rPr>
                <w:position w:val="-10"/>
                <w:lang w:val="fr-FR"/>
              </w:rPr>
              <w:object w:dxaOrig="560" w:dyaOrig="320" w14:anchorId="73E320C0">
                <v:shape id="_x0000_i1054" type="#_x0000_t75" style="width:27.75pt;height:15.75pt" o:ole="">
                  <v:imagedata r:id="rId63" o:title=""/>
                </v:shape>
                <o:OLEObject Type="Embed" ProgID="Equation.DSMT4" ShapeID="_x0000_i1054" DrawAspect="Content" ObjectID="_1623657077" r:id="rId64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và </w:t>
            </w:r>
            <w:r w:rsidRPr="00EA30D4">
              <w:rPr>
                <w:position w:val="-10"/>
                <w:lang w:val="fr-FR"/>
              </w:rPr>
              <w:object w:dxaOrig="1320" w:dyaOrig="320" w14:anchorId="6B6C5C5C">
                <v:shape id="_x0000_i1055" type="#_x0000_t75" style="width:66pt;height:15.75pt" o:ole="">
                  <v:imagedata r:id="rId65" o:title=""/>
                </v:shape>
                <o:OLEObject Type="Embed" ProgID="Equation.DSMT4" ShapeID="_x0000_i1055" DrawAspect="Content" ObjectID="_1623657078" r:id="rId66"/>
              </w:object>
            </w:r>
          </w:p>
          <w:p w14:paraId="26BCE5D6" w14:textId="77777777" w:rsidR="00104516" w:rsidRDefault="00104516" w:rsidP="00104516">
            <w:pPr>
              <w:spacing w:before="240" w:after="120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b. C</w: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ó đạo hàm không đổi dấu trên </w:t>
            </w:r>
            <w:r w:rsidRPr="00EA30D4">
              <w:rPr>
                <w:position w:val="-10"/>
                <w:lang w:val="fr-FR"/>
              </w:rPr>
              <w:object w:dxaOrig="560" w:dyaOrig="320" w14:anchorId="372023F1">
                <v:shape id="_x0000_i1056" type="#_x0000_t75" style="width:27.75pt;height:15.75pt" o:ole="">
                  <v:imagedata r:id="rId63" o:title=""/>
                </v:shape>
                <o:OLEObject Type="Embed" ProgID="Equation.DSMT4" ShapeID="_x0000_i1056" DrawAspect="Content" ObjectID="_1623657079" r:id="rId67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và </w:t>
            </w:r>
            <w:r w:rsidRPr="00EA30D4">
              <w:rPr>
                <w:position w:val="-10"/>
                <w:lang w:val="fr-FR"/>
              </w:rPr>
              <w:object w:dxaOrig="1320" w:dyaOrig="320" w14:anchorId="670FAB64">
                <v:shape id="_x0000_i1057" type="#_x0000_t75" style="width:66pt;height:15.75pt" o:ole="">
                  <v:imagedata r:id="rId68" o:title=""/>
                </v:shape>
                <o:OLEObject Type="Embed" ProgID="Equation.DSMT4" ShapeID="_x0000_i1057" DrawAspect="Content" ObjectID="_1623657080" r:id="rId69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37CA16BD" w14:textId="77777777" w:rsidR="00104516" w:rsidRDefault="00104516" w:rsidP="00104516">
            <w:pPr>
              <w:spacing w:before="240" w:after="120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c. C</w: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ó đạo hàm trên </w:t>
            </w:r>
            <w:r w:rsidRPr="00EA30D4">
              <w:rPr>
                <w:position w:val="-10"/>
                <w:lang w:val="fr-FR"/>
              </w:rPr>
              <w:object w:dxaOrig="560" w:dyaOrig="320" w14:anchorId="5F2F092C">
                <v:shape id="_x0000_i1058" type="#_x0000_t75" style="width:27.75pt;height:15.75pt" o:ole="">
                  <v:imagedata r:id="rId63" o:title=""/>
                </v:shape>
                <o:OLEObject Type="Embed" ProgID="Equation.DSMT4" ShapeID="_x0000_i1058" DrawAspect="Content" ObjectID="_1623657081" r:id="rId70"/>
              </w:object>
            </w:r>
            <w:r w:rsidRPr="00FF2A3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và</w:t>
            </w:r>
            <w:r w:rsidRPr="00EA30D4">
              <w:rPr>
                <w:position w:val="-10"/>
                <w:lang w:val="fr-FR"/>
              </w:rPr>
              <w:object w:dxaOrig="1320" w:dyaOrig="320" w14:anchorId="2A7FC1C4">
                <v:shape id="_x0000_i1059" type="#_x0000_t75" style="width:66pt;height:15.75pt" o:ole="">
                  <v:imagedata r:id="rId68" o:title=""/>
                </v:shape>
                <o:OLEObject Type="Embed" ProgID="Equation.DSMT4" ShapeID="_x0000_i1059" DrawAspect="Content" ObjectID="_1623657082" r:id="rId71"/>
              </w:object>
            </w:r>
          </w:p>
          <w:p w14:paraId="49941A5B" w14:textId="5ED71BE3" w:rsidR="00AC17A9" w:rsidRPr="00104516" w:rsidRDefault="00104516" w:rsidP="00104516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. Có đạo hàm trên </w:t>
            </w:r>
            <w:r w:rsidR="004478B0" w:rsidRPr="004478B0">
              <w:rPr>
                <w:position w:val="-10"/>
                <w:lang w:val="fr-FR"/>
              </w:rPr>
              <w:object w:dxaOrig="560" w:dyaOrig="320" w14:anchorId="02393B72">
                <v:shape id="_x0000_i1060" type="#_x0000_t75" style="width:27.75pt;height:15.75pt" o:ole="">
                  <v:imagedata r:id="rId72" o:title=""/>
                </v:shape>
                <o:OLEObject Type="Embed" ProgID="Equation.DSMT4" ShapeID="_x0000_i1060" DrawAspect="Content" ObjectID="_1623657083" r:id="rId73"/>
              </w:object>
            </w:r>
          </w:p>
        </w:tc>
      </w:tr>
      <w:tr w:rsidR="00AC17A9" w:rsidRPr="00ED79DB" w14:paraId="2F6472F3" w14:textId="77777777" w:rsidTr="00C54084">
        <w:tc>
          <w:tcPr>
            <w:tcW w:w="988" w:type="dxa"/>
          </w:tcPr>
          <w:p w14:paraId="384435BE" w14:textId="61B67F79" w:rsidR="00AC17A9" w:rsidRDefault="00AC17A9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lastRenderedPageBreak/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46B33D1C" w14:textId="77777777" w:rsidR="00104516" w:rsidRDefault="00104516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653C2B1E" w14:textId="77777777" w:rsidR="00104516" w:rsidRDefault="001B7B92" w:rsidP="00104516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240" w:dyaOrig="360" w14:anchorId="7AE709D2">
                <v:shape id="_x0000_i1061" type="#_x0000_t75" style="width:111.75pt;height:18pt" o:ole="">
                  <v:imagedata r:id="rId74" o:title=""/>
                </v:shape>
                <o:OLEObject Type="Embed" ProgID="Equation.DSMT4" ShapeID="_x0000_i1061" DrawAspect="Content" ObjectID="_1623657084" r:id="rId75"/>
              </w:object>
            </w:r>
            <w:r w:rsid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04F16D5" w14:textId="77777777" w:rsidR="00104516" w:rsidRPr="00C51A79" w:rsidRDefault="00104516" w:rsidP="00104516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Trong các khoảng sau, khoảng nào là m</w:t>
            </w:r>
            <w:r w:rsidRPr="00C51A7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ột khoảng cách ly nghiệm của phương trình (1) </w:t>
            </w:r>
          </w:p>
          <w:p w14:paraId="67756FAE" w14:textId="77777777" w:rsidR="00AC17A9" w:rsidRDefault="00104516" w:rsidP="004478B0">
            <w:pPr>
              <w:tabs>
                <w:tab w:val="left" w:pos="2432"/>
                <w:tab w:val="left" w:pos="4682"/>
                <w:tab w:val="left" w:pos="6662"/>
              </w:tabs>
              <w:spacing w:before="240"/>
              <w:jc w:val="center"/>
            </w:pP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</w:t>
            </w: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0C70B301">
                <v:shape id="_x0000_i1062" type="#_x0000_t75" style="width:27pt;height:15.75pt" o:ole="">
                  <v:imagedata r:id="rId76" o:title=""/>
                </v:shape>
                <o:OLEObject Type="Embed" ProgID="Equation.DSMT4" ShapeID="_x0000_i1062" DrawAspect="Content" ObjectID="_1623657085" r:id="rId77"/>
              </w:object>
            </w: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b. </w:t>
            </w:r>
            <w:r w:rsidRPr="00A97059">
              <w:rPr>
                <w:position w:val="-10"/>
              </w:rPr>
              <w:object w:dxaOrig="660" w:dyaOrig="320" w14:anchorId="5A8FEEA0">
                <v:shape id="_x0000_i1063" type="#_x0000_t75" style="width:33pt;height:15.75pt" o:ole="">
                  <v:imagedata r:id="rId78" o:title=""/>
                </v:shape>
                <o:OLEObject Type="Embed" ProgID="Equation.DSMT4" ShapeID="_x0000_i1063" DrawAspect="Content" ObjectID="_1623657086" r:id="rId79"/>
              </w:object>
            </w:r>
            <w:r>
              <w:t xml:space="preserve"> </w:t>
            </w:r>
            <w:r>
              <w:tab/>
              <w:t xml:space="preserve">c. </w:t>
            </w:r>
            <w:r w:rsidRPr="00A97059">
              <w:rPr>
                <w:position w:val="-10"/>
              </w:rPr>
              <w:object w:dxaOrig="560" w:dyaOrig="320" w14:anchorId="5EC251FB">
                <v:shape id="_x0000_i1064" type="#_x0000_t75" style="width:27.75pt;height:15.75pt" o:ole="">
                  <v:imagedata r:id="rId80" o:title=""/>
                </v:shape>
                <o:OLEObject Type="Embed" ProgID="Equation.DSMT4" ShapeID="_x0000_i1064" DrawAspect="Content" ObjectID="_1623657087" r:id="rId81"/>
              </w:object>
            </w:r>
            <w:r>
              <w:t xml:space="preserve"> </w:t>
            </w:r>
            <w:r>
              <w:tab/>
              <w:t xml:space="preserve">d. </w:t>
            </w:r>
            <w:r w:rsidRPr="00A97059">
              <w:rPr>
                <w:position w:val="-10"/>
              </w:rPr>
              <w:object w:dxaOrig="900" w:dyaOrig="320" w14:anchorId="5FCFEC90">
                <v:shape id="_x0000_i1065" type="#_x0000_t75" style="width:45pt;height:15.75pt" o:ole="">
                  <v:imagedata r:id="rId82" o:title=""/>
                </v:shape>
                <o:OLEObject Type="Embed" ProgID="Equation.DSMT4" ShapeID="_x0000_i1065" DrawAspect="Content" ObjectID="_1623657088" r:id="rId83"/>
              </w:object>
            </w:r>
          </w:p>
          <w:p w14:paraId="2BCE9630" w14:textId="05E8526A" w:rsidR="004478B0" w:rsidRPr="004478B0" w:rsidRDefault="004478B0" w:rsidP="004478B0">
            <w:pPr>
              <w:tabs>
                <w:tab w:val="left" w:pos="2432"/>
                <w:tab w:val="left" w:pos="4322"/>
                <w:tab w:val="left" w:pos="6962"/>
              </w:tabs>
              <w:spacing w:before="24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AC17A9" w:rsidRPr="00ED79DB" w14:paraId="20774DB1" w14:textId="77777777" w:rsidTr="00C54084">
        <w:tc>
          <w:tcPr>
            <w:tcW w:w="988" w:type="dxa"/>
          </w:tcPr>
          <w:p w14:paraId="7113058F" w14:textId="486713FB" w:rsidR="00AC17A9" w:rsidRDefault="00AC17A9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058D17FA" w14:textId="77777777" w:rsidR="00104516" w:rsidRPr="00A97059" w:rsidRDefault="00104516" w:rsidP="00104516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ho phương trình </w:t>
            </w:r>
          </w:p>
          <w:p w14:paraId="10DD774A" w14:textId="77777777" w:rsidR="00104516" w:rsidRDefault="00104516" w:rsidP="00104516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9705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079" w:dyaOrig="360" w14:anchorId="68401363">
                <v:shape id="_x0000_i1066" type="#_x0000_t75" style="width:104.25pt;height:18pt" o:ole="">
                  <v:imagedata r:id="rId84" o:title=""/>
                </v:shape>
                <o:OLEObject Type="Embed" ProgID="Equation.DSMT4" ShapeID="_x0000_i1066" DrawAspect="Content" ObjectID="_1623657089" r:id="rId8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1B35FE78" w14:textId="77777777" w:rsidR="00104516" w:rsidRPr="00C51A79" w:rsidRDefault="00104516" w:rsidP="004478B0">
            <w:pPr>
              <w:spacing w:before="240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Trong các khoảng sau, khoảng nào là m</w:t>
            </w:r>
            <w:r w:rsidRPr="00C51A7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ột khoảng cách ly nghiệm của phương trình (1) </w:t>
            </w:r>
          </w:p>
          <w:p w14:paraId="3CAE605C" w14:textId="77777777" w:rsidR="00AC17A9" w:rsidRDefault="00104516" w:rsidP="00AE6B32">
            <w:pPr>
              <w:tabs>
                <w:tab w:val="left" w:pos="2342"/>
                <w:tab w:val="left" w:pos="4682"/>
                <w:tab w:val="left" w:pos="6662"/>
              </w:tabs>
              <w:spacing w:before="240"/>
              <w:jc w:val="center"/>
            </w:pPr>
            <w:r w:rsidRPr="004478B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</w:t>
            </w: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7D34B825">
                <v:shape id="_x0000_i1067" type="#_x0000_t75" style="width:27.75pt;height:15.75pt" o:ole="">
                  <v:imagedata r:id="rId86" o:title=""/>
                </v:shape>
                <o:OLEObject Type="Embed" ProgID="Equation.DSMT4" ShapeID="_x0000_i1067" DrawAspect="Content" ObjectID="_1623657090" r:id="rId87"/>
              </w:object>
            </w:r>
            <w:r w:rsidRPr="004478B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4478B0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b. </w:t>
            </w:r>
            <w:r w:rsidRPr="00A97059">
              <w:rPr>
                <w:position w:val="-10"/>
              </w:rPr>
              <w:object w:dxaOrig="600" w:dyaOrig="320" w14:anchorId="6A8954F5">
                <v:shape id="_x0000_i1068" type="#_x0000_t75" style="width:30pt;height:15.75pt" o:ole="">
                  <v:imagedata r:id="rId88" o:title=""/>
                </v:shape>
                <o:OLEObject Type="Embed" ProgID="Equation.DSMT4" ShapeID="_x0000_i1068" DrawAspect="Content" ObjectID="_1623657091" r:id="rId89"/>
              </w:object>
            </w:r>
            <w:r>
              <w:t xml:space="preserve"> </w:t>
            </w:r>
            <w:r>
              <w:tab/>
              <w:t xml:space="preserve">c. </w:t>
            </w:r>
            <w:r w:rsidRPr="00A97059">
              <w:rPr>
                <w:position w:val="-10"/>
              </w:rPr>
              <w:object w:dxaOrig="560" w:dyaOrig="320" w14:anchorId="318D1C0A">
                <v:shape id="_x0000_i1069" type="#_x0000_t75" style="width:27.75pt;height:15.75pt" o:ole="">
                  <v:imagedata r:id="rId80" o:title=""/>
                </v:shape>
                <o:OLEObject Type="Embed" ProgID="Equation.DSMT4" ShapeID="_x0000_i1069" DrawAspect="Content" ObjectID="_1623657092" r:id="rId90"/>
              </w:object>
            </w:r>
            <w:r>
              <w:t xml:space="preserve"> </w:t>
            </w:r>
            <w:r>
              <w:tab/>
              <w:t xml:space="preserve">d. </w:t>
            </w:r>
            <w:r w:rsidRPr="00A97059">
              <w:rPr>
                <w:position w:val="-10"/>
              </w:rPr>
              <w:object w:dxaOrig="720" w:dyaOrig="320" w14:anchorId="0D7967BB">
                <v:shape id="_x0000_i1070" type="#_x0000_t75" style="width:36pt;height:15.75pt" o:ole="">
                  <v:imagedata r:id="rId91" o:title=""/>
                </v:shape>
                <o:OLEObject Type="Embed" ProgID="Equation.DSMT4" ShapeID="_x0000_i1070" DrawAspect="Content" ObjectID="_1623657093" r:id="rId92"/>
              </w:object>
            </w:r>
          </w:p>
          <w:p w14:paraId="01C93EB5" w14:textId="08B37793" w:rsidR="004478B0" w:rsidRPr="004478B0" w:rsidRDefault="004478B0" w:rsidP="004478B0">
            <w:pPr>
              <w:tabs>
                <w:tab w:val="left" w:pos="2342"/>
                <w:tab w:val="left" w:pos="4682"/>
                <w:tab w:val="left" w:pos="6992"/>
              </w:tabs>
              <w:spacing w:before="24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197AD349" w14:textId="77777777" w:rsidTr="00C54084">
        <w:tc>
          <w:tcPr>
            <w:tcW w:w="988" w:type="dxa"/>
          </w:tcPr>
          <w:p w14:paraId="0D634AD4" w14:textId="68F76142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32B86F2E" w14:textId="77777777" w:rsidR="001B7B92" w:rsidRDefault="001B7B92" w:rsidP="007B2111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688E18D1" w14:textId="77777777" w:rsidR="001B7B92" w:rsidRDefault="001B7B92" w:rsidP="007B2111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880" w:dyaOrig="420" w14:anchorId="21E53C4C">
                <v:shape id="_x0000_i1071" type="#_x0000_t75" style="width:2in;height:21pt" o:ole="">
                  <v:imagedata r:id="rId93" o:title=""/>
                </v:shape>
                <o:OLEObject Type="Embed" ProgID="Equation.DSMT4" ShapeID="_x0000_i1071" DrawAspect="Content" ObjectID="_1623657094" r:id="rId9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2E5AF35A" w14:textId="77777777" w:rsidR="001B7B92" w:rsidRPr="00C51A79" w:rsidRDefault="001B7B92" w:rsidP="007B2111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Trong các khoảng sau, khoảng nào là m</w:t>
            </w:r>
            <w:r w:rsidRPr="00C51A7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ột khoảng cách ly nghiệm của phương trình (1) </w:t>
            </w:r>
          </w:p>
          <w:p w14:paraId="72368CF9" w14:textId="77777777" w:rsidR="001B7B92" w:rsidRDefault="001B7B92" w:rsidP="00AE6B32">
            <w:pPr>
              <w:tabs>
                <w:tab w:val="left" w:pos="2432"/>
                <w:tab w:val="left" w:pos="4682"/>
                <w:tab w:val="left" w:pos="6662"/>
              </w:tabs>
              <w:spacing w:before="240"/>
              <w:jc w:val="center"/>
            </w:pP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</w:t>
            </w: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72470553">
                <v:shape id="_x0000_i1072" type="#_x0000_t75" style="width:27pt;height:15.75pt" o:ole="">
                  <v:imagedata r:id="rId76" o:title=""/>
                </v:shape>
                <o:OLEObject Type="Embed" ProgID="Equation.DSMT4" ShapeID="_x0000_i1072" DrawAspect="Content" ObjectID="_1623657095" r:id="rId95"/>
              </w:object>
            </w: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104516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b. </w:t>
            </w:r>
            <w:r w:rsidRPr="00A97059">
              <w:rPr>
                <w:position w:val="-10"/>
              </w:rPr>
              <w:object w:dxaOrig="660" w:dyaOrig="320" w14:anchorId="29A43990">
                <v:shape id="_x0000_i1073" type="#_x0000_t75" style="width:33pt;height:15.75pt" o:ole="">
                  <v:imagedata r:id="rId78" o:title=""/>
                </v:shape>
                <o:OLEObject Type="Embed" ProgID="Equation.DSMT4" ShapeID="_x0000_i1073" DrawAspect="Content" ObjectID="_1623657096" r:id="rId96"/>
              </w:object>
            </w:r>
            <w:r>
              <w:t xml:space="preserve"> </w:t>
            </w:r>
            <w:r>
              <w:tab/>
              <w:t xml:space="preserve">c. </w:t>
            </w:r>
            <w:r w:rsidRPr="00A97059">
              <w:rPr>
                <w:position w:val="-10"/>
              </w:rPr>
              <w:object w:dxaOrig="560" w:dyaOrig="320" w14:anchorId="1C411F42">
                <v:shape id="_x0000_i1074" type="#_x0000_t75" style="width:27.75pt;height:15.75pt" o:ole="">
                  <v:imagedata r:id="rId80" o:title=""/>
                </v:shape>
                <o:OLEObject Type="Embed" ProgID="Equation.DSMT4" ShapeID="_x0000_i1074" DrawAspect="Content" ObjectID="_1623657097" r:id="rId97"/>
              </w:object>
            </w:r>
            <w:r>
              <w:t xml:space="preserve"> </w:t>
            </w:r>
            <w:r>
              <w:tab/>
              <w:t xml:space="preserve">d. </w:t>
            </w:r>
            <w:r w:rsidRPr="00A97059">
              <w:rPr>
                <w:position w:val="-10"/>
              </w:rPr>
              <w:object w:dxaOrig="900" w:dyaOrig="320" w14:anchorId="0958E792">
                <v:shape id="_x0000_i1075" type="#_x0000_t75" style="width:45pt;height:15.75pt" o:ole="">
                  <v:imagedata r:id="rId82" o:title=""/>
                </v:shape>
                <o:OLEObject Type="Embed" ProgID="Equation.DSMT4" ShapeID="_x0000_i1075" DrawAspect="Content" ObjectID="_1623657098" r:id="rId98"/>
              </w:object>
            </w:r>
          </w:p>
          <w:p w14:paraId="353A527A" w14:textId="31CB1F06" w:rsidR="001B7B92" w:rsidRPr="004478B0" w:rsidRDefault="001B7B92" w:rsidP="004478B0">
            <w:pPr>
              <w:tabs>
                <w:tab w:val="left" w:pos="2102"/>
                <w:tab w:val="left" w:pos="4697"/>
                <w:tab w:val="left" w:pos="6932"/>
              </w:tabs>
              <w:rPr>
                <w:rFonts w:asciiTheme="majorHAnsi" w:hAnsiTheme="majorHAnsi" w:cstheme="majorHAnsi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41D5EE06" w14:textId="77777777" w:rsidTr="00C54084">
        <w:tc>
          <w:tcPr>
            <w:tcW w:w="988" w:type="dxa"/>
          </w:tcPr>
          <w:p w14:paraId="28E6DD16" w14:textId="455A7D5C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479D41EE" w14:textId="77777777" w:rsidR="001B7B92" w:rsidRDefault="001B7B92" w:rsidP="007B2111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750D5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76F7116A" w14:textId="77777777" w:rsidR="001B7B92" w:rsidRDefault="001B7B92" w:rsidP="007B2111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866B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800" w:dyaOrig="360" w14:anchorId="1B6688DD">
                <v:shape id="_x0000_i1076" type="#_x0000_t75" style="width:90pt;height:18pt" o:ole="">
                  <v:imagedata r:id="rId99" o:title=""/>
                </v:shape>
                <o:OLEObject Type="Embed" ProgID="Equation.DSMT4" ShapeID="_x0000_i1076" DrawAspect="Content" ObjectID="_1623657099" r:id="rId100"/>
              </w:object>
            </w:r>
          </w:p>
          <w:p w14:paraId="7F63F40F" w14:textId="77777777" w:rsidR="001B7B92" w:rsidRDefault="001B7B92" w:rsidP="007B2111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866B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ể giải gần đúng phương trình (1) chúng ta cần tìm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ao nhiêu khoảng cách ly nghiệm</w:t>
            </w:r>
          </w:p>
          <w:p w14:paraId="45CCA39E" w14:textId="77777777" w:rsidR="001B7B92" w:rsidRDefault="001B7B92" w:rsidP="00AE6B32">
            <w:pPr>
              <w:tabs>
                <w:tab w:val="left" w:pos="2342"/>
                <w:tab w:val="left" w:pos="4682"/>
                <w:tab w:val="left" w:pos="6662"/>
              </w:tabs>
              <w:jc w:val="center"/>
              <w:rPr>
                <w:rFonts w:asciiTheme="majorHAnsi" w:hAnsiTheme="majorHAnsi" w:cstheme="majorHAnsi"/>
              </w:rPr>
            </w:pPr>
            <w:r w:rsidRPr="001B7B9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a. 1</w:t>
            </w:r>
            <w:r w:rsidRPr="001B7B9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  <w:t>b. 2</w:t>
            </w:r>
            <w:r w:rsidRPr="001B7B9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  <w:t>c.</w:t>
            </w:r>
            <w:r w:rsidRPr="001B7B92">
              <w:rPr>
                <w:rFonts w:asciiTheme="majorHAnsi" w:hAnsiTheme="majorHAnsi" w:cstheme="majorHAnsi"/>
              </w:rPr>
              <w:t xml:space="preserve"> 3</w:t>
            </w:r>
            <w:r w:rsidRPr="001B7B92">
              <w:rPr>
                <w:rFonts w:asciiTheme="majorHAnsi" w:hAnsiTheme="majorHAnsi" w:cstheme="majorHAnsi"/>
              </w:rPr>
              <w:tab/>
              <w:t>d. 4</w:t>
            </w:r>
          </w:p>
          <w:p w14:paraId="3BBC4CAA" w14:textId="61DE020A" w:rsidR="001B7B92" w:rsidRPr="001B7B92" w:rsidRDefault="001B7B92" w:rsidP="001B7B92">
            <w:pPr>
              <w:tabs>
                <w:tab w:val="left" w:pos="1982"/>
                <w:tab w:val="left" w:pos="4082"/>
                <w:tab w:val="left" w:pos="6497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2EF9A49E" w14:textId="77777777" w:rsidTr="00C54084">
        <w:tc>
          <w:tcPr>
            <w:tcW w:w="988" w:type="dxa"/>
          </w:tcPr>
          <w:p w14:paraId="2462DD55" w14:textId="67E2D16E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L1. </w:t>
            </w:r>
          </w:p>
        </w:tc>
        <w:tc>
          <w:tcPr>
            <w:tcW w:w="9200" w:type="dxa"/>
          </w:tcPr>
          <w:p w14:paraId="10272D30" w14:textId="1A6343FE" w:rsidR="00AE6B32" w:rsidRDefault="00AE6B32" w:rsidP="00AE6B32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ể giải phương trình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80" w:dyaOrig="320" w14:anchorId="0E5DD8D8">
                <v:shape id="_x0000_i1077" type="#_x0000_t75" style="width:44.25pt;height:15.75pt" o:ole="">
                  <v:imagedata r:id="rId101" o:title=""/>
                </v:shape>
                <o:OLEObject Type="Embed" ProgID="Equation.DSMT4" ShapeID="_x0000_i1077" DrawAspect="Content" ObjectID="_1623657100" r:id="rId10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trên khoảng cách ly nghiệm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7F674ECE">
                <v:shape id="_x0000_i1078" type="#_x0000_t75" style="width:27pt;height:15.75pt" o:ole="">
                  <v:imagedata r:id="rId103" o:title=""/>
                </v:shape>
                <o:OLEObject Type="Embed" ProgID="Equation.DSMT4" ShapeID="_x0000_i1078" DrawAspect="Content" ObjectID="_1623657101" r:id="rId10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a đưa phương trình về dạng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59" w:dyaOrig="320" w14:anchorId="6D0E7509">
                <v:shape id="_x0000_i1079" type="#_x0000_t75" style="width:42.75pt;height:15.75pt" o:ole="">
                  <v:imagedata r:id="rId105" o:title=""/>
                </v:shape>
                <o:OLEObject Type="Embed" ProgID="Equation.DSMT4" ShapeID="_x0000_i1079" DrawAspect="Content" ObjectID="_1623657102" r:id="rId10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Hàm lặp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20" w:dyaOrig="260" w14:anchorId="7776A607">
                <v:shape id="_x0000_i1080" type="#_x0000_t75" style="width:11.25pt;height:12.75pt" o:ole="">
                  <v:imagedata r:id="rId107" o:title=""/>
                </v:shape>
                <o:OLEObject Type="Embed" ProgID="Equation.DSMT4" ShapeID="_x0000_i1080" DrawAspect="Content" ObjectID="_1623657103" r:id="rId10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hỏa mãn các điều kiện nào</w:t>
            </w:r>
            <w:r w:rsidR="00116E8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6E8A2B4" w14:textId="2BA7518F" w:rsidR="001B7B92" w:rsidRDefault="00AE6B32" w:rsidP="00116E88">
            <w:pPr>
              <w:pStyle w:val="ListParagraph"/>
              <w:ind w:left="322"/>
              <w:rPr>
                <w:rFonts w:asciiTheme="majorHAnsi" w:hAnsiTheme="majorHAnsi" w:cstheme="majorHAnsi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140" w:dyaOrig="360" w14:anchorId="1A4857D6">
                <v:shape id="_x0000_i1081" type="#_x0000_t75" style="width:57pt;height:18pt" o:ole="">
                  <v:imagedata r:id="rId109" o:title=""/>
                </v:shape>
                <o:OLEObject Type="Embed" ProgID="Equation.DSMT4" ShapeID="_x0000_i1081" DrawAspect="Content" ObjectID="_1623657104" r:id="rId110"/>
              </w:object>
            </w:r>
            <w:r w:rsidR="00116E88"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="005E717F" w:rsidRPr="005E717F">
              <w:rPr>
                <w:rFonts w:asciiTheme="majorHAnsi" w:hAnsiTheme="majorHAnsi" w:cstheme="majorHAnsi"/>
              </w:rPr>
              <w:t xml:space="preserve"> </w:t>
            </w:r>
            <w:r w:rsidR="005E717F" w:rsidRPr="005E717F">
              <w:rPr>
                <w:rFonts w:asciiTheme="majorHAnsi" w:hAnsiTheme="majorHAnsi" w:cstheme="majorHAnsi"/>
                <w:position w:val="-10"/>
              </w:rPr>
              <w:object w:dxaOrig="2640" w:dyaOrig="320" w14:anchorId="79782B22">
                <v:shape id="_x0000_i1082" type="#_x0000_t75" style="width:132pt;height:15.75pt" o:ole="">
                  <v:imagedata r:id="rId111" o:title=""/>
                </v:shape>
                <o:OLEObject Type="Embed" ProgID="Equation.DSMT4" ShapeID="_x0000_i1082" DrawAspect="Content" ObjectID="_1623657105" r:id="rId112"/>
              </w:object>
            </w:r>
            <w:r w:rsidR="00116E88">
              <w:rPr>
                <w:rFonts w:asciiTheme="majorHAnsi" w:hAnsiTheme="majorHAnsi" w:cstheme="majorHAnsi"/>
              </w:rPr>
              <w:t xml:space="preserve">và </w:t>
            </w:r>
            <w:r w:rsidR="005E717F">
              <w:rPr>
                <w:rFonts w:asciiTheme="majorHAnsi" w:hAnsiTheme="majorHAnsi" w:cstheme="majorHAnsi"/>
              </w:rPr>
              <w:t xml:space="preserve"> </w:t>
            </w:r>
            <w:r w:rsidR="00116E88" w:rsidRPr="00116E88">
              <w:rPr>
                <w:rFonts w:asciiTheme="majorHAnsi" w:hAnsiTheme="majorHAnsi" w:cstheme="majorHAnsi"/>
                <w:position w:val="-10"/>
              </w:rPr>
              <w:object w:dxaOrig="980" w:dyaOrig="320" w14:anchorId="10A36511">
                <v:shape id="_x0000_i1083" type="#_x0000_t75" style="width:48.75pt;height:15.75pt" o:ole="">
                  <v:imagedata r:id="rId113" o:title=""/>
                </v:shape>
                <o:OLEObject Type="Embed" ProgID="Equation.DSMT4" ShapeID="_x0000_i1083" DrawAspect="Content" ObjectID="_1623657106" r:id="rId114"/>
              </w:object>
            </w:r>
          </w:p>
          <w:p w14:paraId="5412663E" w14:textId="6D3425E9" w:rsidR="00116E88" w:rsidRDefault="00116E88" w:rsidP="00116E88">
            <w:pPr>
              <w:pStyle w:val="ListParagraph"/>
              <w:ind w:left="322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b.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140" w:dyaOrig="360" w14:anchorId="0F1BFAC8">
                <v:shape id="_x0000_i1084" type="#_x0000_t75" style="width:57pt;height:18pt" o:ole="">
                  <v:imagedata r:id="rId109" o:title=""/>
                </v:shape>
                <o:OLEObject Type="Embed" ProgID="Equation.DSMT4" ShapeID="_x0000_i1084" DrawAspect="Content" ObjectID="_1623657107" r:id="rId11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Pr="005E717F">
              <w:rPr>
                <w:rFonts w:asciiTheme="majorHAnsi" w:hAnsiTheme="majorHAnsi" w:cstheme="majorHAnsi"/>
              </w:rPr>
              <w:t xml:space="preserve"> </w:t>
            </w:r>
            <w:r w:rsidRPr="005E717F">
              <w:rPr>
                <w:rFonts w:asciiTheme="majorHAnsi" w:hAnsiTheme="majorHAnsi" w:cstheme="majorHAnsi"/>
                <w:position w:val="-10"/>
              </w:rPr>
              <w:object w:dxaOrig="2640" w:dyaOrig="320" w14:anchorId="3F708327">
                <v:shape id="_x0000_i1085" type="#_x0000_t75" style="width:132pt;height:15.75pt" o:ole="">
                  <v:imagedata r:id="rId111" o:title=""/>
                </v:shape>
                <o:OLEObject Type="Embed" ProgID="Equation.DSMT4" ShapeID="_x0000_i1085" DrawAspect="Content" ObjectID="_1623657108" r:id="rId116"/>
              </w:object>
            </w:r>
            <w:r>
              <w:rPr>
                <w:rFonts w:asciiTheme="majorHAnsi" w:hAnsiTheme="majorHAnsi" w:cstheme="majorHAnsi"/>
              </w:rPr>
              <w:t xml:space="preserve">và  </w:t>
            </w:r>
            <w:r w:rsidRPr="00116E88">
              <w:rPr>
                <w:rFonts w:asciiTheme="majorHAnsi" w:hAnsiTheme="majorHAnsi" w:cstheme="majorHAnsi"/>
                <w:position w:val="-10"/>
              </w:rPr>
              <w:object w:dxaOrig="980" w:dyaOrig="320" w14:anchorId="5A64475B">
                <v:shape id="_x0000_i1086" type="#_x0000_t75" style="width:48.75pt;height:15.75pt" o:ole="">
                  <v:imagedata r:id="rId117" o:title=""/>
                </v:shape>
                <o:OLEObject Type="Embed" ProgID="Equation.DSMT4" ShapeID="_x0000_i1086" DrawAspect="Content" ObjectID="_1623657109" r:id="rId118"/>
              </w:object>
            </w:r>
          </w:p>
          <w:p w14:paraId="6F43542D" w14:textId="743129CF" w:rsidR="00116E88" w:rsidRDefault="00116E88" w:rsidP="00116E88">
            <w:pPr>
              <w:pStyle w:val="ListParagraph"/>
              <w:ind w:left="322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c. </w:t>
            </w:r>
            <w:r w:rsidR="00C54084"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140" w:dyaOrig="360" w14:anchorId="10AF1443">
                <v:shape id="_x0000_i1087" type="#_x0000_t75" style="width:57pt;height:18pt" o:ole="">
                  <v:imagedata r:id="rId109" o:title=""/>
                </v:shape>
                <o:OLEObject Type="Embed" ProgID="Equation.DSMT4" ShapeID="_x0000_i1087" DrawAspect="Content" ObjectID="_1623657110" r:id="rId119"/>
              </w:object>
            </w:r>
            <w:r w:rsidR="00C54084"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="00C54084" w:rsidRPr="005E717F">
              <w:rPr>
                <w:rFonts w:asciiTheme="majorHAnsi" w:hAnsiTheme="majorHAnsi" w:cstheme="majorHAnsi"/>
              </w:rPr>
              <w:t xml:space="preserve"> </w:t>
            </w:r>
            <w:r w:rsidR="00C54084" w:rsidRPr="005E717F">
              <w:rPr>
                <w:rFonts w:asciiTheme="majorHAnsi" w:hAnsiTheme="majorHAnsi" w:cstheme="majorHAnsi"/>
                <w:position w:val="-10"/>
              </w:rPr>
              <w:object w:dxaOrig="2640" w:dyaOrig="320" w14:anchorId="27A9172C">
                <v:shape id="_x0000_i1088" type="#_x0000_t75" style="width:132pt;height:15.75pt" o:ole="">
                  <v:imagedata r:id="rId111" o:title=""/>
                </v:shape>
                <o:OLEObject Type="Embed" ProgID="Equation.DSMT4" ShapeID="_x0000_i1088" DrawAspect="Content" ObjectID="_1623657111" r:id="rId120"/>
              </w:object>
            </w:r>
            <w:r w:rsidR="00C54084">
              <w:rPr>
                <w:rFonts w:asciiTheme="majorHAnsi" w:hAnsiTheme="majorHAnsi" w:cstheme="majorHAnsi"/>
              </w:rPr>
              <w:t xml:space="preserve">và  </w:t>
            </w:r>
            <w:r w:rsidR="00C54084" w:rsidRPr="00116E88">
              <w:rPr>
                <w:rFonts w:asciiTheme="majorHAnsi" w:hAnsiTheme="majorHAnsi" w:cstheme="majorHAnsi"/>
                <w:position w:val="-10"/>
              </w:rPr>
              <w:object w:dxaOrig="1219" w:dyaOrig="320" w14:anchorId="1CEABBBE">
                <v:shape id="_x0000_i1089" type="#_x0000_t75" style="width:60.75pt;height:15.75pt" o:ole="">
                  <v:imagedata r:id="rId121" o:title=""/>
                </v:shape>
                <o:OLEObject Type="Embed" ProgID="Equation.DSMT4" ShapeID="_x0000_i1089" DrawAspect="Content" ObjectID="_1623657112" r:id="rId122"/>
              </w:object>
            </w:r>
          </w:p>
          <w:p w14:paraId="70D58B0B" w14:textId="77777777" w:rsidR="009B1DC1" w:rsidRDefault="00C54084" w:rsidP="009B1DC1">
            <w:pPr>
              <w:pStyle w:val="ListParagraph"/>
              <w:ind w:left="322"/>
              <w:rPr>
                <w:rFonts w:asciiTheme="majorHAnsi" w:hAnsiTheme="majorHAnsi" w:cstheme="majorHAnsi"/>
                <w:position w:val="-10"/>
              </w:rPr>
            </w:pPr>
            <w:r>
              <w:rPr>
                <w:rFonts w:asciiTheme="majorHAnsi" w:hAnsiTheme="majorHAnsi" w:cstheme="majorHAnsi"/>
              </w:rPr>
              <w:t xml:space="preserve">d. 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140" w:dyaOrig="360" w14:anchorId="4D8E604F">
                <v:shape id="_x0000_i1090" type="#_x0000_t75" style="width:57pt;height:18pt" o:ole="">
                  <v:imagedata r:id="rId109" o:title=""/>
                </v:shape>
                <o:OLEObject Type="Embed" ProgID="Equation.DSMT4" ShapeID="_x0000_i1090" DrawAspect="Content" ObjectID="_1623657113" r:id="rId12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Pr="005E717F">
              <w:rPr>
                <w:rFonts w:asciiTheme="majorHAnsi" w:hAnsiTheme="majorHAnsi" w:cstheme="majorHAnsi"/>
              </w:rPr>
              <w:t xml:space="preserve"> </w:t>
            </w:r>
            <w:r w:rsidRPr="005E717F">
              <w:rPr>
                <w:rFonts w:asciiTheme="majorHAnsi" w:hAnsiTheme="majorHAnsi" w:cstheme="majorHAnsi"/>
                <w:position w:val="-10"/>
              </w:rPr>
              <w:object w:dxaOrig="2640" w:dyaOrig="320" w14:anchorId="6A1184FF">
                <v:shape id="_x0000_i1091" type="#_x0000_t75" style="width:132pt;height:15.75pt" o:ole="">
                  <v:imagedata r:id="rId111" o:title=""/>
                </v:shape>
                <o:OLEObject Type="Embed" ProgID="Equation.DSMT4" ShapeID="_x0000_i1091" DrawAspect="Content" ObjectID="_1623657114" r:id="rId124"/>
              </w:object>
            </w:r>
            <w:r>
              <w:rPr>
                <w:rFonts w:asciiTheme="majorHAnsi" w:hAnsiTheme="majorHAnsi" w:cstheme="majorHAnsi"/>
              </w:rPr>
              <w:t xml:space="preserve">và  </w:t>
            </w:r>
            <w:r w:rsidRPr="00116E88">
              <w:rPr>
                <w:rFonts w:asciiTheme="majorHAnsi" w:hAnsiTheme="majorHAnsi" w:cstheme="majorHAnsi"/>
                <w:position w:val="-10"/>
              </w:rPr>
              <w:object w:dxaOrig="1380" w:dyaOrig="320" w14:anchorId="3D2823B9">
                <v:shape id="_x0000_i1092" type="#_x0000_t75" style="width:69pt;height:15.75pt" o:ole="">
                  <v:imagedata r:id="rId125" o:title=""/>
                </v:shape>
                <o:OLEObject Type="Embed" ProgID="Equation.DSMT4" ShapeID="_x0000_i1092" DrawAspect="Content" ObjectID="_1623657115" r:id="rId126"/>
              </w:object>
            </w:r>
          </w:p>
          <w:p w14:paraId="7FD1CEDB" w14:textId="22A4F658" w:rsidR="009B1DC1" w:rsidRPr="009B1DC1" w:rsidRDefault="009B1DC1" w:rsidP="009B1DC1">
            <w:pPr>
              <w:rPr>
                <w:rFonts w:asciiTheme="majorHAnsi" w:hAnsiTheme="majorHAnsi" w:cstheme="majorHAnsi"/>
                <w:position w:val="-10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611355D4" w14:textId="77777777" w:rsidTr="00C54084">
        <w:tc>
          <w:tcPr>
            <w:tcW w:w="988" w:type="dxa"/>
          </w:tcPr>
          <w:p w14:paraId="19981BC9" w14:textId="49FD39A4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1.</w:t>
            </w:r>
          </w:p>
        </w:tc>
        <w:tc>
          <w:tcPr>
            <w:tcW w:w="9200" w:type="dxa"/>
          </w:tcPr>
          <w:p w14:paraId="1FD75F29" w14:textId="7933C9CF" w:rsidR="00E302DD" w:rsidRDefault="009B1DC1" w:rsidP="009B1DC1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Theme="majorHAnsi" w:hAnsiTheme="majorHAnsi" w:cstheme="majorHAnsi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E302D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Nếu sử dụng công thức lặp  </w:t>
            </w:r>
            <w:r w:rsidR="00E302DD"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59" w:dyaOrig="320" w14:anchorId="7F2F28B3">
                <v:shape id="_x0000_i1093" type="#_x0000_t75" style="width:42.75pt;height:15.75pt" o:ole="">
                  <v:imagedata r:id="rId105" o:title=""/>
                </v:shape>
                <o:OLEObject Type="Embed" ProgID="Equation.DSMT4" ShapeID="_x0000_i1093" DrawAspect="Content" ObjectID="_1623657116" r:id="rId127"/>
              </w:object>
            </w:r>
            <w:r w:rsidR="00E302D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hỏa mãn</w:t>
            </w:r>
            <w:r w:rsidR="007B2111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E302DD"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140" w:dyaOrig="360" w14:anchorId="220A87BF">
                <v:shape id="_x0000_i1094" type="#_x0000_t75" style="width:57pt;height:18pt" o:ole="">
                  <v:imagedata r:id="rId109" o:title=""/>
                </v:shape>
                <o:OLEObject Type="Embed" ProgID="Equation.DSMT4" ShapeID="_x0000_i1094" DrawAspect="Content" ObjectID="_1623657117" r:id="rId128"/>
              </w:object>
            </w:r>
            <w:r w:rsidR="00E302DD"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="00E302DD" w:rsidRPr="005E717F">
              <w:rPr>
                <w:rFonts w:asciiTheme="majorHAnsi" w:hAnsiTheme="majorHAnsi" w:cstheme="majorHAnsi"/>
              </w:rPr>
              <w:t xml:space="preserve"> </w:t>
            </w:r>
            <w:r w:rsidR="00E302DD" w:rsidRPr="005E717F">
              <w:rPr>
                <w:rFonts w:asciiTheme="majorHAnsi" w:hAnsiTheme="majorHAnsi" w:cstheme="majorHAnsi"/>
                <w:position w:val="-10"/>
              </w:rPr>
              <w:object w:dxaOrig="2640" w:dyaOrig="320" w14:anchorId="09066A9B">
                <v:shape id="_x0000_i1095" type="#_x0000_t75" style="width:132pt;height:15.75pt" o:ole="">
                  <v:imagedata r:id="rId111" o:title=""/>
                </v:shape>
                <o:OLEObject Type="Embed" ProgID="Equation.DSMT4" ShapeID="_x0000_i1095" DrawAspect="Content" ObjectID="_1623657118" r:id="rId129"/>
              </w:object>
            </w:r>
            <w:r w:rsidR="00E302DD">
              <w:rPr>
                <w:rFonts w:asciiTheme="majorHAnsi" w:hAnsiTheme="majorHAnsi" w:cstheme="majorHAnsi"/>
              </w:rPr>
              <w:t xml:space="preserve">và </w:t>
            </w:r>
            <w:r w:rsidR="00E302DD" w:rsidRPr="00116E88">
              <w:rPr>
                <w:rFonts w:asciiTheme="majorHAnsi" w:hAnsiTheme="majorHAnsi" w:cstheme="majorHAnsi"/>
                <w:position w:val="-10"/>
              </w:rPr>
              <w:object w:dxaOrig="1340" w:dyaOrig="320" w14:anchorId="512A2A68">
                <v:shape id="_x0000_i1096" type="#_x0000_t75" style="width:66.75pt;height:15.75pt" o:ole="">
                  <v:imagedata r:id="rId130" o:title=""/>
                </v:shape>
                <o:OLEObject Type="Embed" ProgID="Equation.DSMT4" ShapeID="_x0000_i1096" DrawAspect="Content" ObjectID="_1623657119" r:id="rId131"/>
              </w:object>
            </w:r>
            <w:r w:rsidR="00E302DD" w:rsidRPr="00E302DD">
              <w:rPr>
                <w:rFonts w:asciiTheme="majorHAnsi" w:hAnsiTheme="majorHAnsi" w:cstheme="majorHAnsi"/>
              </w:rPr>
              <w:t xml:space="preserve"> </w:t>
            </w:r>
            <w:r w:rsidR="00E302DD">
              <w:rPr>
                <w:rFonts w:asciiTheme="majorHAnsi" w:hAnsiTheme="majorHAnsi" w:cstheme="majorHAnsi"/>
              </w:rPr>
              <w:t xml:space="preserve">. Công thức tính số bước lặp tối thiểu  để nghiệm gần đúng sai số không quá </w:t>
            </w:r>
            <w:r w:rsidR="00E302DD" w:rsidRPr="00E302DD">
              <w:rPr>
                <w:rFonts w:asciiTheme="majorHAnsi" w:hAnsiTheme="majorHAnsi" w:cstheme="majorHAnsi"/>
                <w:position w:val="-6"/>
              </w:rPr>
              <w:object w:dxaOrig="200" w:dyaOrig="220" w14:anchorId="5084DC32">
                <v:shape id="_x0000_i1097" type="#_x0000_t75" style="width:9.75pt;height:11.25pt" o:ole="">
                  <v:imagedata r:id="rId132" o:title=""/>
                </v:shape>
                <o:OLEObject Type="Embed" ProgID="Equation.DSMT4" ShapeID="_x0000_i1097" DrawAspect="Content" ObjectID="_1623657120" r:id="rId133"/>
              </w:object>
            </w:r>
            <w:r w:rsidR="00E302DD">
              <w:rPr>
                <w:rFonts w:asciiTheme="majorHAnsi" w:hAnsiTheme="majorHAnsi" w:cstheme="majorHAnsi"/>
              </w:rPr>
              <w:t xml:space="preserve"> là</w:t>
            </w:r>
            <w:r>
              <w:rPr>
                <w:rFonts w:asciiTheme="majorHAnsi" w:hAnsiTheme="majorHAnsi" w:cstheme="majorHAnsi"/>
              </w:rPr>
              <w:t xml:space="preserve"> (</w:t>
            </w:r>
            <w:r w:rsidRPr="009B1DC1">
              <w:rPr>
                <w:rFonts w:asciiTheme="majorHAnsi" w:hAnsiTheme="majorHAnsi" w:cstheme="majorHAnsi"/>
                <w:position w:val="-14"/>
              </w:rPr>
              <w:object w:dxaOrig="360" w:dyaOrig="400" w14:anchorId="599D792A">
                <v:shape id="_x0000_i1098" type="#_x0000_t75" style="width:18pt;height:20.25pt" o:ole="">
                  <v:imagedata r:id="rId134" o:title=""/>
                </v:shape>
                <o:OLEObject Type="Embed" ProgID="Equation.DSMT4" ShapeID="_x0000_i1098" DrawAspect="Content" ObjectID="_1623657121" r:id="rId135"/>
              </w:object>
            </w:r>
            <w:r>
              <w:rPr>
                <w:rFonts w:asciiTheme="majorHAnsi" w:hAnsiTheme="majorHAnsi" w:cstheme="majorHAnsi"/>
              </w:rPr>
              <w:t xml:space="preserve">  là phần nguyên của </w:t>
            </w:r>
            <w:r w:rsidRPr="009B1DC1">
              <w:rPr>
                <w:rFonts w:asciiTheme="majorHAnsi" w:hAnsiTheme="majorHAnsi" w:cstheme="majorHAnsi"/>
                <w:position w:val="-6"/>
              </w:rPr>
              <w:object w:dxaOrig="200" w:dyaOrig="220" w14:anchorId="39881E0A">
                <v:shape id="_x0000_i1099" type="#_x0000_t75" style="width:9.75pt;height:11.25pt" o:ole="">
                  <v:imagedata r:id="rId136" o:title=""/>
                </v:shape>
                <o:OLEObject Type="Embed" ProgID="Equation.DSMT4" ShapeID="_x0000_i1099" DrawAspect="Content" ObjectID="_1623657122" r:id="rId137"/>
              </w:object>
            </w:r>
            <w:r>
              <w:rPr>
                <w:rFonts w:asciiTheme="majorHAnsi" w:hAnsiTheme="majorHAnsi" w:cstheme="majorHAnsi"/>
              </w:rPr>
              <w:t>)</w:t>
            </w:r>
          </w:p>
          <w:p w14:paraId="44BC7C5A" w14:textId="5C9B7D8C" w:rsidR="00E302DD" w:rsidRDefault="00E302DD" w:rsidP="009B1DC1">
            <w:pPr>
              <w:pStyle w:val="ListParagraph"/>
              <w:tabs>
                <w:tab w:val="left" w:pos="4142"/>
              </w:tabs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</w:t>
            </w:r>
            <w:r w:rsidR="009B1DC1" w:rsidRPr="009B1DC1">
              <w:rPr>
                <w:rFonts w:ascii="Times New Roman" w:hAnsi="Times New Roman"/>
                <w:position w:val="-70"/>
                <w:sz w:val="24"/>
                <w:szCs w:val="24"/>
                <w:lang w:val="fr-FR"/>
              </w:rPr>
              <w:object w:dxaOrig="2260" w:dyaOrig="1520" w14:anchorId="038C391C">
                <v:shape id="_x0000_i1100" type="#_x0000_t75" style="width:113.25pt;height:75.75pt" o:ole="">
                  <v:imagedata r:id="rId138" o:title=""/>
                </v:shape>
                <o:OLEObject Type="Embed" ProgID="Equation.DSMT4" ShapeID="_x0000_i1100" DrawAspect="Content" ObjectID="_1623657123" r:id="rId139"/>
              </w:object>
            </w:r>
            <w:r w:rsidR="009B1DC1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b.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9B1DC1" w:rsidRPr="009B1DC1">
              <w:rPr>
                <w:rFonts w:ascii="Times New Roman" w:hAnsi="Times New Roman"/>
                <w:position w:val="-70"/>
                <w:sz w:val="24"/>
                <w:szCs w:val="24"/>
                <w:lang w:val="fr-FR"/>
              </w:rPr>
              <w:object w:dxaOrig="1960" w:dyaOrig="1520" w14:anchorId="122B3216">
                <v:shape id="_x0000_i1101" type="#_x0000_t75" style="width:98.25pt;height:75.75pt" o:ole="">
                  <v:imagedata r:id="rId140" o:title=""/>
                </v:shape>
                <o:OLEObject Type="Embed" ProgID="Equation.DSMT4" ShapeID="_x0000_i1101" DrawAspect="Content" ObjectID="_1623657124" r:id="rId141"/>
              </w:object>
            </w:r>
          </w:p>
          <w:p w14:paraId="2D8B60D7" w14:textId="77777777" w:rsidR="009B1DC1" w:rsidRDefault="009B1DC1" w:rsidP="009B1DC1">
            <w:pPr>
              <w:pStyle w:val="ListParagraph"/>
              <w:tabs>
                <w:tab w:val="left" w:pos="4142"/>
              </w:tabs>
              <w:ind w:left="4142" w:hanging="382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lastRenderedPageBreak/>
              <w:t xml:space="preserve">c.  </w:t>
            </w:r>
            <w:r w:rsidRPr="009B1DC1">
              <w:rPr>
                <w:rFonts w:ascii="Times New Roman" w:hAnsi="Times New Roman"/>
                <w:position w:val="-34"/>
                <w:sz w:val="24"/>
                <w:szCs w:val="24"/>
                <w:lang w:val="fr-FR"/>
              </w:rPr>
              <w:object w:dxaOrig="2220" w:dyaOrig="800" w14:anchorId="484A112C">
                <v:shape id="_x0000_i1102" type="#_x0000_t75" style="width:111pt;height:39.75pt" o:ole="">
                  <v:imagedata r:id="rId142" o:title=""/>
                </v:shape>
                <o:OLEObject Type="Embed" ProgID="Equation.DSMT4" ShapeID="_x0000_i1102" DrawAspect="Content" ObjectID="_1623657125" r:id="rId14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d.  </w:t>
            </w:r>
            <w:r w:rsidRPr="009B1DC1">
              <w:rPr>
                <w:rFonts w:ascii="Times New Roman" w:hAnsi="Times New Roman"/>
                <w:position w:val="-34"/>
                <w:sz w:val="24"/>
                <w:szCs w:val="24"/>
                <w:lang w:val="fr-FR"/>
              </w:rPr>
              <w:object w:dxaOrig="1939" w:dyaOrig="800" w14:anchorId="52ECFC9C">
                <v:shape id="_x0000_i1103" type="#_x0000_t75" style="width:96.75pt;height:39.75pt" o:ole="">
                  <v:imagedata r:id="rId144" o:title=""/>
                </v:shape>
                <o:OLEObject Type="Embed" ProgID="Equation.DSMT4" ShapeID="_x0000_i1103" DrawAspect="Content" ObjectID="_1623657126" r:id="rId145"/>
              </w:object>
            </w:r>
          </w:p>
          <w:p w14:paraId="7B6EB499" w14:textId="570EEDE6" w:rsidR="009B1DC1" w:rsidRPr="00E302DD" w:rsidRDefault="009B1DC1" w:rsidP="009B1DC1">
            <w:pPr>
              <w:pStyle w:val="ListParagraph"/>
              <w:tabs>
                <w:tab w:val="left" w:pos="4142"/>
              </w:tabs>
              <w:ind w:left="4142" w:hanging="3820"/>
              <w:rPr>
                <w:rFonts w:asciiTheme="majorHAnsi" w:hAnsiTheme="majorHAnsi" w:cstheme="majorHAnsi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581F3C67" w14:textId="77777777" w:rsidTr="00C54084">
        <w:tc>
          <w:tcPr>
            <w:tcW w:w="988" w:type="dxa"/>
          </w:tcPr>
          <w:p w14:paraId="487D315E" w14:textId="12AE64B9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lastRenderedPageBreak/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7AFC37B6" w14:textId="77777777" w:rsidR="00E302DD" w:rsidRDefault="00E302DD" w:rsidP="009B1DC1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Nếu sử dụng công thức lặp 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59" w:dyaOrig="320" w14:anchorId="16DF6DB7">
                <v:shape id="_x0000_i1104" type="#_x0000_t75" style="width:42.75pt;height:15.75pt" o:ole="">
                  <v:imagedata r:id="rId105" o:title=""/>
                </v:shape>
                <o:OLEObject Type="Embed" ProgID="Equation.DSMT4" ShapeID="_x0000_i1104" DrawAspect="Content" ObjectID="_1623657127" r:id="rId14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hỏa mãn </w:t>
            </w:r>
            <w:r>
              <w:rPr>
                <w:rFonts w:asciiTheme="majorHAnsi" w:hAnsiTheme="majorHAnsi" w:cstheme="majorHAnsi"/>
              </w:rPr>
              <w:t xml:space="preserve">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140" w:dyaOrig="360" w14:anchorId="1480C8EB">
                <v:shape id="_x0000_i1105" type="#_x0000_t75" style="width:57pt;height:18pt" o:ole="">
                  <v:imagedata r:id="rId109" o:title=""/>
                </v:shape>
                <o:OLEObject Type="Embed" ProgID="Equation.DSMT4" ShapeID="_x0000_i1105" DrawAspect="Content" ObjectID="_1623657128" r:id="rId14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Pr="005E717F">
              <w:rPr>
                <w:rFonts w:asciiTheme="majorHAnsi" w:hAnsiTheme="majorHAnsi" w:cstheme="majorHAnsi"/>
              </w:rPr>
              <w:t xml:space="preserve"> </w:t>
            </w:r>
            <w:r w:rsidRPr="005E717F">
              <w:rPr>
                <w:rFonts w:asciiTheme="majorHAnsi" w:hAnsiTheme="majorHAnsi" w:cstheme="majorHAnsi"/>
                <w:position w:val="-10"/>
              </w:rPr>
              <w:object w:dxaOrig="2640" w:dyaOrig="320" w14:anchorId="2BA8A522">
                <v:shape id="_x0000_i1106" type="#_x0000_t75" style="width:132pt;height:15.75pt" o:ole="">
                  <v:imagedata r:id="rId111" o:title=""/>
                </v:shape>
                <o:OLEObject Type="Embed" ProgID="Equation.DSMT4" ShapeID="_x0000_i1106" DrawAspect="Content" ObjectID="_1623657129" r:id="rId148"/>
              </w:object>
            </w:r>
            <w:r>
              <w:rPr>
                <w:rFonts w:asciiTheme="majorHAnsi" w:hAnsiTheme="majorHAnsi" w:cstheme="majorHAnsi"/>
              </w:rPr>
              <w:t xml:space="preserve">và  </w:t>
            </w:r>
            <w:r w:rsidRPr="00116E88">
              <w:rPr>
                <w:rFonts w:asciiTheme="majorHAnsi" w:hAnsiTheme="majorHAnsi" w:cstheme="majorHAnsi"/>
                <w:position w:val="-10"/>
              </w:rPr>
              <w:object w:dxaOrig="1380" w:dyaOrig="320" w14:anchorId="7FD3C0F2">
                <v:shape id="_x0000_i1107" type="#_x0000_t75" style="width:69pt;height:15.75pt" o:ole="">
                  <v:imagedata r:id="rId149" o:title=""/>
                </v:shape>
                <o:OLEObject Type="Embed" ProgID="Equation.DSMT4" ShapeID="_x0000_i1107" DrawAspect="Content" ObjectID="_1623657130" r:id="rId15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dãy nghiệm xấp xỉ  </w:t>
            </w:r>
            <w:r w:rsidRPr="00C54084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799DFB92">
                <v:shape id="_x0000_i1108" type="#_x0000_t75" style="width:24pt;height:20.25pt" o:ole="">
                  <v:imagedata r:id="rId151" o:title=""/>
                </v:shape>
                <o:OLEObject Type="Embed" ProgID="Equation.DSMT4" ShapeID="_x0000_i1108" DrawAspect="Content" ObjectID="_1623657131" r:id="rId15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hội tụ về nghiệm  của phương trình trên  </w:t>
            </w:r>
            <w:r w:rsidRPr="007B2111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3CC91364">
                <v:shape id="_x0000_i1109" type="#_x0000_t75" style="width:27.75pt;height:15.75pt" o:ole="">
                  <v:imagedata r:id="rId153" o:title=""/>
                </v:shape>
                <o:OLEObject Type="Embed" ProgID="Equation.DSMT4" ShapeID="_x0000_i1109" DrawAspect="Content" ObjectID="_1623657132" r:id="rId15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heo quy luật nào</w:t>
            </w:r>
          </w:p>
          <w:p w14:paraId="38F23196" w14:textId="77777777" w:rsidR="00E302DD" w:rsidRDefault="00E302DD" w:rsidP="00E302DD">
            <w:pPr>
              <w:pStyle w:val="ListParagraph"/>
              <w:ind w:left="63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 </w:t>
            </w:r>
            <w:r w:rsidRPr="007B2111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08F9A6D8">
                <v:shape id="_x0000_i1110" type="#_x0000_t75" style="width:12.75pt;height:18pt" o:ole="">
                  <v:imagedata r:id="rId155" o:title=""/>
                </v:shape>
                <o:OLEObject Type="Embed" ProgID="Equation.DSMT4" ShapeID="_x0000_i1110" DrawAspect="Content" ObjectID="_1623657133" r:id="rId15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hội tụ về nghiệm từ hai phía theo quy luật </w:t>
            </w:r>
            <w:r w:rsidRPr="007B2111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720" w:dyaOrig="360" w14:anchorId="6C8252D4">
                <v:shape id="_x0000_i1111" type="#_x0000_t75" style="width:135.75pt;height:18pt" o:ole="">
                  <v:imagedata r:id="rId157" o:title=""/>
                </v:shape>
                <o:OLEObject Type="Embed" ProgID="Equation.DSMT4" ShapeID="_x0000_i1111" DrawAspect="Content" ObjectID="_1623657134" r:id="rId15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3E6513B2" w14:textId="77777777" w:rsidR="00E302DD" w:rsidRPr="00E302DD" w:rsidRDefault="00E302DD" w:rsidP="00E302DD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</w:t>
            </w:r>
            <w:r w:rsidRPr="00E302D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</w:t>
            </w:r>
            <w:r w:rsidRPr="007B2111">
              <w:rPr>
                <w:position w:val="-12"/>
                <w:lang w:val="fr-FR"/>
              </w:rPr>
              <w:object w:dxaOrig="260" w:dyaOrig="360" w14:anchorId="5EB08F37">
                <v:shape id="_x0000_i1112" type="#_x0000_t75" style="width:12.75pt;height:18pt" o:ole="">
                  <v:imagedata r:id="rId155" o:title=""/>
                </v:shape>
                <o:OLEObject Type="Embed" ProgID="Equation.DSMT4" ShapeID="_x0000_i1112" DrawAspect="Content" ObjectID="_1623657135" r:id="rId159"/>
              </w:object>
            </w:r>
            <w:r w:rsidRPr="00E302D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giảm về nghiệm của phương trình</w:t>
            </w:r>
          </w:p>
          <w:p w14:paraId="46B16317" w14:textId="77777777" w:rsidR="00E302DD" w:rsidRDefault="00E302DD" w:rsidP="00E302DD">
            <w:pPr>
              <w:pStyle w:val="ListParagraph"/>
              <w:ind w:left="63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 w:rsidRPr="007B2111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36732917">
                <v:shape id="_x0000_i1113" type="#_x0000_t75" style="width:12.75pt;height:18pt" o:ole="">
                  <v:imagedata r:id="rId155" o:title=""/>
                </v:shape>
                <o:OLEObject Type="Embed" ProgID="Equation.DSMT4" ShapeID="_x0000_i1113" DrawAspect="Content" ObjectID="_1623657136" r:id="rId16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tăng về nghiệm của phương trình</w:t>
            </w:r>
          </w:p>
          <w:p w14:paraId="33E3D7C9" w14:textId="77777777" w:rsidR="001B7B92" w:rsidRDefault="00E302DD" w:rsidP="00E302DD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</w:t>
            </w:r>
            <w:r w:rsidR="009B1DC1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d.  Không tuân theo quy luật nào.</w:t>
            </w:r>
          </w:p>
          <w:p w14:paraId="05DBB0EE" w14:textId="46DA1A74" w:rsidR="009B1DC1" w:rsidRPr="001866BB" w:rsidRDefault="009B1DC1" w:rsidP="00E302DD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2B3A3429" w14:textId="77777777" w:rsidTr="00C54084">
        <w:tc>
          <w:tcPr>
            <w:tcW w:w="988" w:type="dxa"/>
          </w:tcPr>
          <w:p w14:paraId="7CBBF1D6" w14:textId="010BDAD3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4FC4392C" w14:textId="77777777" w:rsidR="009B1DC1" w:rsidRDefault="009B1DC1" w:rsidP="009B1DC1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Nếu sử dụng công thức lặp 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59" w:dyaOrig="320" w14:anchorId="409E11A5">
                <v:shape id="_x0000_i1114" type="#_x0000_t75" style="width:42.75pt;height:15.75pt" o:ole="">
                  <v:imagedata r:id="rId105" o:title=""/>
                </v:shape>
                <o:OLEObject Type="Embed" ProgID="Equation.DSMT4" ShapeID="_x0000_i1114" DrawAspect="Content" ObjectID="_1623657137" r:id="rId16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hỏa mãn </w:t>
            </w:r>
            <w:r>
              <w:rPr>
                <w:rFonts w:asciiTheme="majorHAnsi" w:hAnsiTheme="majorHAnsi" w:cstheme="majorHAnsi"/>
              </w:rPr>
              <w:t xml:space="preserve"> </w:t>
            </w:r>
            <w:r w:rsidRPr="00AE6B32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140" w:dyaOrig="360" w14:anchorId="0B17C0EF">
                <v:shape id="_x0000_i1115" type="#_x0000_t75" style="width:57pt;height:18pt" o:ole="">
                  <v:imagedata r:id="rId109" o:title=""/>
                </v:shape>
                <o:OLEObject Type="Embed" ProgID="Equation.DSMT4" ShapeID="_x0000_i1115" DrawAspect="Content" ObjectID="_1623657138" r:id="rId16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 w:rsidRPr="005E717F">
              <w:rPr>
                <w:rFonts w:asciiTheme="majorHAnsi" w:hAnsiTheme="majorHAnsi" w:cstheme="majorHAnsi"/>
              </w:rPr>
              <w:t xml:space="preserve"> </w:t>
            </w:r>
            <w:r w:rsidRPr="005E717F">
              <w:rPr>
                <w:rFonts w:asciiTheme="majorHAnsi" w:hAnsiTheme="majorHAnsi" w:cstheme="majorHAnsi"/>
                <w:position w:val="-10"/>
              </w:rPr>
              <w:object w:dxaOrig="2640" w:dyaOrig="320" w14:anchorId="29514A12">
                <v:shape id="_x0000_i1116" type="#_x0000_t75" style="width:132pt;height:15.75pt" o:ole="">
                  <v:imagedata r:id="rId111" o:title=""/>
                </v:shape>
                <o:OLEObject Type="Embed" ProgID="Equation.DSMT4" ShapeID="_x0000_i1116" DrawAspect="Content" ObjectID="_1623657139" r:id="rId163"/>
              </w:object>
            </w:r>
            <w:r>
              <w:rPr>
                <w:rFonts w:asciiTheme="majorHAnsi" w:hAnsiTheme="majorHAnsi" w:cstheme="majorHAnsi"/>
              </w:rPr>
              <w:t xml:space="preserve">và  </w:t>
            </w:r>
            <w:r w:rsidRPr="00116E88">
              <w:rPr>
                <w:rFonts w:asciiTheme="majorHAnsi" w:hAnsiTheme="majorHAnsi" w:cstheme="majorHAnsi"/>
                <w:position w:val="-10"/>
              </w:rPr>
              <w:object w:dxaOrig="980" w:dyaOrig="320" w14:anchorId="2E9365B0">
                <v:shape id="_x0000_i1117" type="#_x0000_t75" style="width:48.75pt;height:15.75pt" o:ole="">
                  <v:imagedata r:id="rId164" o:title=""/>
                </v:shape>
                <o:OLEObject Type="Embed" ProgID="Equation.DSMT4" ShapeID="_x0000_i1117" DrawAspect="Content" ObjectID="_1623657140" r:id="rId16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dãy nghiệm xấp xỉ  </w:t>
            </w:r>
            <w:r w:rsidRPr="00C54084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67B0DFE9">
                <v:shape id="_x0000_i1118" type="#_x0000_t75" style="width:24pt;height:20.25pt" o:ole="">
                  <v:imagedata r:id="rId151" o:title=""/>
                </v:shape>
                <o:OLEObject Type="Embed" ProgID="Equation.DSMT4" ShapeID="_x0000_i1118" DrawAspect="Content" ObjectID="_1623657141" r:id="rId16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hội tụ về nghiệm  của phương trình trên  </w:t>
            </w:r>
            <w:r w:rsidRPr="007B2111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078AD8B9">
                <v:shape id="_x0000_i1119" type="#_x0000_t75" style="width:27.75pt;height:15.75pt" o:ole="">
                  <v:imagedata r:id="rId153" o:title=""/>
                </v:shape>
                <o:OLEObject Type="Embed" ProgID="Equation.DSMT4" ShapeID="_x0000_i1119" DrawAspect="Content" ObjectID="_1623657142" r:id="rId16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heo quy luật nào</w:t>
            </w:r>
          </w:p>
          <w:p w14:paraId="284A5924" w14:textId="0BDFA2B3" w:rsidR="009B1DC1" w:rsidRDefault="009B1DC1" w:rsidP="009B1DC1">
            <w:pPr>
              <w:pStyle w:val="ListParagraph"/>
              <w:ind w:left="63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</w:t>
            </w:r>
            <w:r w:rsidRPr="009B1DC1">
              <w:rPr>
                <w:rFonts w:ascii="Times New Roman" w:hAnsi="Times New Roman"/>
                <w:sz w:val="24"/>
                <w:szCs w:val="24"/>
                <w:lang w:val="fr-FR"/>
              </w:rPr>
              <w:t>Không tuân theo quy luật nào.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</w:t>
            </w:r>
          </w:p>
          <w:p w14:paraId="5C980242" w14:textId="77777777" w:rsidR="009B1DC1" w:rsidRPr="00E302DD" w:rsidRDefault="009B1DC1" w:rsidP="009B1DC1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</w:t>
            </w:r>
            <w:r w:rsidRPr="00E302D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</w:t>
            </w:r>
            <w:r w:rsidRPr="007B2111">
              <w:rPr>
                <w:position w:val="-12"/>
                <w:lang w:val="fr-FR"/>
              </w:rPr>
              <w:object w:dxaOrig="260" w:dyaOrig="360" w14:anchorId="19800FBC">
                <v:shape id="_x0000_i1120" type="#_x0000_t75" style="width:12.75pt;height:18pt" o:ole="">
                  <v:imagedata r:id="rId155" o:title=""/>
                </v:shape>
                <o:OLEObject Type="Embed" ProgID="Equation.DSMT4" ShapeID="_x0000_i1120" DrawAspect="Content" ObjectID="_1623657143" r:id="rId168"/>
              </w:object>
            </w:r>
            <w:r w:rsidRPr="00E302D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giảm về nghiệm của phương trình</w:t>
            </w:r>
          </w:p>
          <w:p w14:paraId="4E9B91D1" w14:textId="77777777" w:rsidR="009B1DC1" w:rsidRDefault="009B1DC1" w:rsidP="009B1DC1">
            <w:pPr>
              <w:pStyle w:val="ListParagraph"/>
              <w:ind w:left="63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 w:rsidRPr="007B2111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60E86DAC">
                <v:shape id="_x0000_i1121" type="#_x0000_t75" style="width:12.75pt;height:18pt" o:ole="">
                  <v:imagedata r:id="rId155" o:title=""/>
                </v:shape>
                <o:OLEObject Type="Embed" ProgID="Equation.DSMT4" ShapeID="_x0000_i1121" DrawAspect="Content" ObjectID="_1623657144" r:id="rId16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tăng về nghiệm của phương trình</w:t>
            </w:r>
          </w:p>
          <w:p w14:paraId="688310BD" w14:textId="77777777" w:rsidR="001B7B92" w:rsidRDefault="009B1DC1" w:rsidP="009B1DC1">
            <w:pPr>
              <w:pStyle w:val="ListParagraph"/>
              <w:ind w:left="63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. </w:t>
            </w:r>
            <w:r w:rsidRPr="007B2111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26CA3C67">
                <v:shape id="_x0000_i1122" type="#_x0000_t75" style="width:12.75pt;height:18pt" o:ole="">
                  <v:imagedata r:id="rId155" o:title=""/>
                </v:shape>
                <o:OLEObject Type="Embed" ProgID="Equation.DSMT4" ShapeID="_x0000_i1122" DrawAspect="Content" ObjectID="_1623657145" r:id="rId17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hội tụ về nghiệm từ hai phía theo quy luật </w:t>
            </w:r>
            <w:r w:rsidRPr="007B2111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720" w:dyaOrig="360" w14:anchorId="377BF304">
                <v:shape id="_x0000_i1123" type="#_x0000_t75" style="width:135.75pt;height:18pt" o:ole="">
                  <v:imagedata r:id="rId157" o:title=""/>
                </v:shape>
                <o:OLEObject Type="Embed" ProgID="Equation.DSMT4" ShapeID="_x0000_i1123" DrawAspect="Content" ObjectID="_1623657146" r:id="rId17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9B1DC1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</w:t>
            </w:r>
          </w:p>
          <w:p w14:paraId="5139A34A" w14:textId="5166F102" w:rsidR="009B1DC1" w:rsidRPr="009B1DC1" w:rsidRDefault="009B1DC1" w:rsidP="009B1DC1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70B54381" w14:textId="77777777" w:rsidTr="00C54084">
        <w:tc>
          <w:tcPr>
            <w:tcW w:w="988" w:type="dxa"/>
          </w:tcPr>
          <w:p w14:paraId="2A4F8BF3" w14:textId="489480C5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7EDF651D" w14:textId="77777777" w:rsidR="009B1DC1" w:rsidRDefault="009B1DC1" w:rsidP="009B1DC1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B3701CB" w14:textId="77777777" w:rsidR="009B1DC1" w:rsidRDefault="0035491B" w:rsidP="009B1DC1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240" w:dyaOrig="360" w14:anchorId="33B8EB17">
                <v:shape id="_x0000_i1124" type="#_x0000_t75" style="width:111.75pt;height:18pt" o:ole="">
                  <v:imagedata r:id="rId172" o:title=""/>
                </v:shape>
                <o:OLEObject Type="Embed" ProgID="Equation.DSMT4" ShapeID="_x0000_i1124" DrawAspect="Content" ObjectID="_1623657147" r:id="rId173"/>
              </w:object>
            </w:r>
            <w:r w:rsidR="009B1DC1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19049273" w14:textId="57399753" w:rsidR="001B7B92" w:rsidRDefault="0035491B" w:rsidP="0035491B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ên khoảng cách ly nghiệm </w:t>
            </w:r>
            <w:r w:rsidR="009B1DC1"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581FA6D9">
                <v:shape id="_x0000_i1125" type="#_x0000_t75" style="width:27pt;height:15.75pt" o:ole="">
                  <v:imagedata r:id="rId76" o:title=""/>
                </v:shape>
                <o:OLEObject Type="Embed" ProgID="Equation.DSMT4" ShapeID="_x0000_i1125" DrawAspect="Content" ObjectID="_1623657148" r:id="rId17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Trong các công thức sau công thức nào cho ta hàm lặp thỏa mãn điều kiện để phương pháp lặp đơn hội tụ </w:t>
            </w:r>
          </w:p>
          <w:p w14:paraId="583B8B02" w14:textId="04452CB4" w:rsidR="0035491B" w:rsidRPr="0035491B" w:rsidRDefault="0035491B" w:rsidP="0035491B">
            <w:pPr>
              <w:tabs>
                <w:tab w:val="left" w:pos="2342"/>
                <w:tab w:val="left" w:pos="4772"/>
                <w:tab w:val="left" w:pos="7052"/>
              </w:tabs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 </w:t>
            </w:r>
            <w:r w:rsidRPr="0035491B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object w:dxaOrig="980" w:dyaOrig="660" w14:anchorId="6040DB0B">
                <v:shape id="_x0000_i1126" type="#_x0000_t75" style="width:48.75pt;height:33pt" o:ole="">
                  <v:imagedata r:id="rId175" o:title=""/>
                </v:shape>
                <o:OLEObject Type="Embed" ProgID="Equation.DSMT4" ShapeID="_x0000_i1126" DrawAspect="Content" ObjectID="_1623657149" r:id="rId17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b. </w:t>
            </w:r>
            <w:r w:rsidRPr="0035491B">
              <w:rPr>
                <w:rFonts w:ascii="Times New Roman" w:hAnsi="Times New Roman"/>
                <w:position w:val="-8"/>
                <w:sz w:val="24"/>
                <w:szCs w:val="24"/>
                <w:lang w:val="fr-FR"/>
              </w:rPr>
              <w:object w:dxaOrig="1140" w:dyaOrig="360" w14:anchorId="6A7B8223">
                <v:shape id="_x0000_i1127" type="#_x0000_t75" style="width:57pt;height:18pt" o:ole="">
                  <v:imagedata r:id="rId177" o:title=""/>
                </v:shape>
                <o:OLEObject Type="Embed" ProgID="Equation.DSMT4" ShapeID="_x0000_i1127" DrawAspect="Content" ObjectID="_1623657150" r:id="rId17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c. </w:t>
            </w:r>
            <w:r w:rsidRPr="0035491B"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1400" w:dyaOrig="320" w14:anchorId="260FB2C7">
                <v:shape id="_x0000_i1128" type="#_x0000_t75" style="width:69.75pt;height:15.75pt" o:ole="">
                  <v:imagedata r:id="rId179" o:title=""/>
                </v:shape>
                <o:OLEObject Type="Embed" ProgID="Equation.DSMT4" ShapeID="_x0000_i1128" DrawAspect="Content" ObjectID="_1623657151" r:id="rId18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t xml:space="preserve"> </w:t>
            </w:r>
            <w:r>
              <w:tab/>
              <w:t>d.</w:t>
            </w:r>
            <w:r w:rsidR="009E45B3">
              <w:t xml:space="preserve"> </w:t>
            </w:r>
            <w:r w:rsidR="005A119F" w:rsidRPr="009E45B3">
              <w:rPr>
                <w:position w:val="-24"/>
              </w:rPr>
              <w:object w:dxaOrig="1080" w:dyaOrig="620" w14:anchorId="5D46D0B1">
                <v:shape id="_x0000_i1129" type="#_x0000_t75" style="width:54pt;height:30.75pt" o:ole="">
                  <v:imagedata r:id="rId181" o:title=""/>
                </v:shape>
                <o:OLEObject Type="Embed" ProgID="Equation.DSMT4" ShapeID="_x0000_i1129" DrawAspect="Content" ObjectID="_1623657152" r:id="rId182"/>
              </w:object>
            </w:r>
            <w:r w:rsidR="009E45B3">
              <w:t xml:space="preserve"> </w:t>
            </w:r>
          </w:p>
          <w:p w14:paraId="48B8B2EF" w14:textId="03C82EEB" w:rsidR="0035491B" w:rsidRPr="001866BB" w:rsidRDefault="0004337B" w:rsidP="0035491B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430D0EE8" w14:textId="77777777" w:rsidTr="00C54084">
        <w:tc>
          <w:tcPr>
            <w:tcW w:w="988" w:type="dxa"/>
          </w:tcPr>
          <w:p w14:paraId="00B9D470" w14:textId="6445D858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2C134655" w14:textId="77777777" w:rsidR="009E45B3" w:rsidRDefault="009E45B3" w:rsidP="009E45B3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7A7DE34C" w14:textId="77777777" w:rsidR="009E45B3" w:rsidRDefault="009E45B3" w:rsidP="009E45B3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380" w:dyaOrig="360" w14:anchorId="50B7D4DE">
                <v:shape id="_x0000_i1130" type="#_x0000_t75" style="width:118.5pt;height:18pt" o:ole="">
                  <v:imagedata r:id="rId183" o:title=""/>
                </v:shape>
                <o:OLEObject Type="Embed" ProgID="Equation.DSMT4" ShapeID="_x0000_i1130" DrawAspect="Content" ObjectID="_1623657153" r:id="rId18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4A85D232" w14:textId="77777777" w:rsidR="009E45B3" w:rsidRDefault="009E45B3" w:rsidP="009E45B3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ên khoảng cách ly nghiệm </w:t>
            </w: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376E1932">
                <v:shape id="_x0000_i1131" type="#_x0000_t75" style="width:27pt;height:15.75pt" o:ole="">
                  <v:imagedata r:id="rId76" o:title=""/>
                </v:shape>
                <o:OLEObject Type="Embed" ProgID="Equation.DSMT4" ShapeID="_x0000_i1131" DrawAspect="Content" ObjectID="_1623657154" r:id="rId18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Trong các công thức sau công thức nào cho ta hàm lặp thỏa mãn điều kiện để phương pháp lặp đơn hội tụ </w:t>
            </w:r>
          </w:p>
          <w:p w14:paraId="3B864EB8" w14:textId="214DB70A" w:rsidR="005A119F" w:rsidRDefault="009E45B3" w:rsidP="005A119F">
            <w:pPr>
              <w:tabs>
                <w:tab w:val="left" w:pos="4682"/>
              </w:tabs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 </w:t>
            </w:r>
            <w:r w:rsidRPr="009E45B3">
              <w:rPr>
                <w:rFonts w:ascii="Times New Roman" w:hAnsi="Times New Roman"/>
                <w:position w:val="-26"/>
                <w:sz w:val="24"/>
                <w:szCs w:val="24"/>
                <w:lang w:val="fr-FR"/>
              </w:rPr>
              <w:object w:dxaOrig="1200" w:dyaOrig="720" w14:anchorId="15C9771F">
                <v:shape id="_x0000_i1132" type="#_x0000_t75" style="width:60pt;height:36pt" o:ole="">
                  <v:imagedata r:id="rId186" o:title=""/>
                </v:shape>
                <o:OLEObject Type="Embed" ProgID="Equation.DSMT4" ShapeID="_x0000_i1132" DrawAspect="Content" ObjectID="_1623657155" r:id="rId18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5A119F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                                         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 xml:space="preserve">b. </w:t>
            </w:r>
            <w:r w:rsidR="005A119F" w:rsidRPr="0035491B">
              <w:rPr>
                <w:rFonts w:ascii="Times New Roman" w:hAnsi="Times New Roman"/>
                <w:position w:val="-8"/>
                <w:sz w:val="24"/>
                <w:szCs w:val="24"/>
                <w:lang w:val="fr-FR"/>
              </w:rPr>
              <w:object w:dxaOrig="1280" w:dyaOrig="400" w14:anchorId="6CEB9F93">
                <v:shape id="_x0000_i1133" type="#_x0000_t75" style="width:63.75pt;height:20.25pt" o:ole="">
                  <v:imagedata r:id="rId188" o:title=""/>
                </v:shape>
                <o:OLEObject Type="Embed" ProgID="Equation.DSMT4" ShapeID="_x0000_i1133" DrawAspect="Content" ObjectID="_1623657156" r:id="rId189"/>
              </w:object>
            </w:r>
          </w:p>
          <w:p w14:paraId="31BC9CCD" w14:textId="77777777" w:rsidR="001B7B92" w:rsidRDefault="009E45B3" w:rsidP="005A119F">
            <w:pPr>
              <w:tabs>
                <w:tab w:val="left" w:pos="4682"/>
              </w:tabs>
              <w:jc w:val="center"/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 w:rsidR="005A119F" w:rsidRPr="0035491B"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1880" w:dyaOrig="320" w14:anchorId="2655B6E7">
                <v:shape id="_x0000_i1134" type="#_x0000_t75" style="width:93.75pt;height:15.75pt" o:ole="">
                  <v:imagedata r:id="rId190" o:title=""/>
                </v:shape>
                <o:OLEObject Type="Embed" ProgID="Equation.DSMT4" ShapeID="_x0000_i1134" DrawAspect="Content" ObjectID="_1623657157" r:id="rId19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t xml:space="preserve"> </w:t>
            </w:r>
            <w:r w:rsidR="005A119F">
              <w:t xml:space="preserve">                                     </w:t>
            </w:r>
            <w:r>
              <w:tab/>
              <w:t xml:space="preserve">d. </w:t>
            </w:r>
            <w:r w:rsidR="005A119F" w:rsidRPr="009E45B3">
              <w:rPr>
                <w:position w:val="-24"/>
              </w:rPr>
              <w:object w:dxaOrig="1080" w:dyaOrig="620" w14:anchorId="41566FFE">
                <v:shape id="_x0000_i1135" type="#_x0000_t75" style="width:54pt;height:30.75pt" o:ole="">
                  <v:imagedata r:id="rId192" o:title=""/>
                </v:shape>
                <o:OLEObject Type="Embed" ProgID="Equation.DSMT4" ShapeID="_x0000_i1135" DrawAspect="Content" ObjectID="_1623657158" r:id="rId193"/>
              </w:object>
            </w:r>
          </w:p>
          <w:p w14:paraId="741775BF" w14:textId="2BD83D7D" w:rsidR="0004337B" w:rsidRPr="005A119F" w:rsidRDefault="0004337B" w:rsidP="0004337B">
            <w:pPr>
              <w:tabs>
                <w:tab w:val="left" w:pos="4682"/>
              </w:tabs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5730BD12" w14:textId="77777777" w:rsidTr="00C54084">
        <w:tc>
          <w:tcPr>
            <w:tcW w:w="988" w:type="dxa"/>
          </w:tcPr>
          <w:p w14:paraId="11A203C1" w14:textId="49BAB505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5C23860E" w14:textId="77777777" w:rsidR="005A119F" w:rsidRDefault="005A119F" w:rsidP="005A119F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bookmarkStart w:id="0" w:name="OLE_LINK9"/>
            <w:bookmarkStart w:id="1" w:name="OLE_LINK10"/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9DA9EFA" w14:textId="77777777" w:rsidR="005A119F" w:rsidRDefault="005A119F" w:rsidP="005A119F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960" w:dyaOrig="420" w14:anchorId="754E691D">
                <v:shape id="_x0000_i1136" type="#_x0000_t75" style="width:147.75pt;height:21pt" o:ole="">
                  <v:imagedata r:id="rId194" o:title=""/>
                </v:shape>
                <o:OLEObject Type="Embed" ProgID="Equation.DSMT4" ShapeID="_x0000_i1136" DrawAspect="Content" ObjectID="_1623657159" r:id="rId19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1A07DC1E" w14:textId="77777777" w:rsidR="005A119F" w:rsidRDefault="005A119F" w:rsidP="005A119F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ên khoảng cách ly nghiệm </w:t>
            </w: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14479ABC">
                <v:shape id="_x0000_i1137" type="#_x0000_t75" style="width:27pt;height:15.75pt" o:ole="">
                  <v:imagedata r:id="rId76" o:title=""/>
                </v:shape>
                <o:OLEObject Type="Embed" ProgID="Equation.DSMT4" ShapeID="_x0000_i1137" DrawAspect="Content" ObjectID="_1623657160" r:id="rId196"/>
              </w:object>
            </w:r>
            <w:bookmarkEnd w:id="0"/>
            <w:bookmarkEnd w:id="1"/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Trong các công thức sau công thức nào cho ta hàm lặp thỏa mãn điều kiện để phương pháp lặp đơn hội tụ </w:t>
            </w:r>
          </w:p>
          <w:p w14:paraId="3062E898" w14:textId="0B792D57" w:rsidR="005A119F" w:rsidRDefault="00092D2C" w:rsidP="00CC6E19">
            <w:pPr>
              <w:tabs>
                <w:tab w:val="left" w:pos="4727"/>
              </w:tabs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</w:t>
            </w:r>
            <w:r w:rsidR="005A119F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 </w:t>
            </w:r>
            <w:bookmarkStart w:id="2" w:name="OLE_LINK27"/>
            <w:bookmarkStart w:id="3" w:name="OLE_LINK28"/>
            <w:r w:rsidR="005A119F" w:rsidRPr="0035491B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object w:dxaOrig="980" w:dyaOrig="660" w14:anchorId="4AFB8C09">
                <v:shape id="_x0000_i1138" type="#_x0000_t75" style="width:48.75pt;height:33pt" o:ole="">
                  <v:imagedata r:id="rId197" o:title=""/>
                </v:shape>
                <o:OLEObject Type="Embed" ProgID="Equation.DSMT4" ShapeID="_x0000_i1138" DrawAspect="Content" ObjectID="_1623657161" r:id="rId198"/>
              </w:object>
            </w:r>
            <w:bookmarkEnd w:id="2"/>
            <w:bookmarkEnd w:id="3"/>
            <w:r w:rsidR="005A119F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5A119F"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</w:t>
            </w:r>
            <w:r w:rsidR="005A119F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</w:t>
            </w:r>
            <w:r w:rsidR="005A119F" w:rsidRPr="0035491B">
              <w:rPr>
                <w:rFonts w:ascii="Times New Roman" w:hAnsi="Times New Roman"/>
                <w:position w:val="-8"/>
                <w:sz w:val="24"/>
                <w:szCs w:val="24"/>
                <w:lang w:val="fr-FR"/>
              </w:rPr>
              <w:object w:dxaOrig="1780" w:dyaOrig="400" w14:anchorId="2F3821D8">
                <v:shape id="_x0000_i1139" type="#_x0000_t75" style="width:89.25pt;height:20.25pt" o:ole="">
                  <v:imagedata r:id="rId199" o:title=""/>
                </v:shape>
                <o:OLEObject Type="Embed" ProgID="Equation.DSMT4" ShapeID="_x0000_i1139" DrawAspect="Content" ObjectID="_1623657162" r:id="rId200"/>
              </w:object>
            </w:r>
          </w:p>
          <w:p w14:paraId="21BBB629" w14:textId="299463CF" w:rsidR="001B7B92" w:rsidRDefault="005A119F" w:rsidP="00092D2C">
            <w:pPr>
              <w:tabs>
                <w:tab w:val="left" w:pos="4742"/>
              </w:tabs>
              <w:jc w:val="center"/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 w:rsidRPr="0035491B"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1400" w:dyaOrig="320" w14:anchorId="17771684">
                <v:shape id="_x0000_i1140" type="#_x0000_t75" style="width:69.75pt;height:15.75pt" o:ole="">
                  <v:imagedata r:id="rId201" o:title=""/>
                </v:shape>
                <o:OLEObject Type="Embed" ProgID="Equation.DSMT4" ShapeID="_x0000_i1140" DrawAspect="Content" ObjectID="_1623657163" r:id="rId20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092D2C">
              <w:t xml:space="preserve">          </w:t>
            </w:r>
            <w:r w:rsidR="00092D2C">
              <w:tab/>
              <w:t xml:space="preserve"> </w:t>
            </w:r>
            <w:r>
              <w:t>d.</w:t>
            </w:r>
            <w:r w:rsidR="00092D2C" w:rsidRPr="009E45B3">
              <w:rPr>
                <w:position w:val="-24"/>
              </w:rPr>
              <w:t xml:space="preserve"> </w:t>
            </w:r>
            <w:r w:rsidR="00092D2C" w:rsidRPr="009E45B3">
              <w:rPr>
                <w:position w:val="-24"/>
              </w:rPr>
              <w:object w:dxaOrig="1160" w:dyaOrig="620" w14:anchorId="6F7B36EC">
                <v:shape id="_x0000_i1259" type="#_x0000_t75" style="width:57.75pt;height:30.75pt" o:ole="">
                  <v:imagedata r:id="rId203" o:title=""/>
                </v:shape>
                <o:OLEObject Type="Embed" ProgID="Equation.DSMT4" ShapeID="_x0000_i1259" DrawAspect="Content" ObjectID="_1623657164" r:id="rId204"/>
              </w:object>
            </w:r>
            <w:r w:rsidR="00092D2C">
              <w:t xml:space="preserve">                            </w:t>
            </w:r>
            <w:r w:rsidR="00092D2C">
              <w:rPr>
                <w:position w:val="-24"/>
              </w:rPr>
              <w:t xml:space="preserve">                       </w:t>
            </w:r>
          </w:p>
          <w:p w14:paraId="0F76AF53" w14:textId="3947FCE4" w:rsidR="0004337B" w:rsidRPr="005A119F" w:rsidRDefault="0004337B" w:rsidP="005A119F">
            <w:pPr>
              <w:tabs>
                <w:tab w:val="left" w:pos="4742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  <w:bookmarkStart w:id="4" w:name="_GoBack"/>
            <w:bookmarkEnd w:id="4"/>
          </w:p>
        </w:tc>
      </w:tr>
      <w:tr w:rsidR="001B7B92" w:rsidRPr="00ED79DB" w14:paraId="305BBE03" w14:textId="77777777" w:rsidTr="00C54084">
        <w:tc>
          <w:tcPr>
            <w:tcW w:w="988" w:type="dxa"/>
          </w:tcPr>
          <w:p w14:paraId="4724862F" w14:textId="38C3BF30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lastRenderedPageBreak/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62245F95" w14:textId="77777777" w:rsidR="00092D2C" w:rsidRDefault="00092D2C" w:rsidP="00092D2C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2873CB58" w14:textId="77777777" w:rsidR="00092D2C" w:rsidRDefault="00092D2C" w:rsidP="00092D2C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960" w:dyaOrig="420" w14:anchorId="4E849CB6">
                <v:shape id="_x0000_i1256" type="#_x0000_t75" style="width:147.75pt;height:21pt" o:ole="">
                  <v:imagedata r:id="rId194" o:title=""/>
                </v:shape>
                <o:OLEObject Type="Embed" ProgID="Equation.DSMT4" ShapeID="_x0000_i1256" DrawAspect="Content" ObjectID="_1623657165" r:id="rId20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F3C88DF" w14:textId="795509E6" w:rsidR="007641DC" w:rsidRPr="001866BB" w:rsidRDefault="00092D2C" w:rsidP="00092D2C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trên khoảng cách ly nghiệ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79175D90">
                <v:shape id="_x0000_i1257" type="#_x0000_t75" style="width:27pt;height:15.75pt" o:ole="">
                  <v:imagedata r:id="rId76" o:title=""/>
                </v:shape>
                <o:OLEObject Type="Embed" ProgID="Equation.DSMT4" ShapeID="_x0000_i1257" DrawAspect="Content" ObjectID="_1623657166" r:id="rId20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Bằng phương pháp lặp đơn, chọn </w:t>
            </w:r>
            <w:r w:rsidRPr="00092D2C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600" w:dyaOrig="360" w14:anchorId="62223913">
                <v:shape id="_x0000_i1258" type="#_x0000_t75" style="width:30pt;height:18pt" o:ole="">
                  <v:imagedata r:id="rId207" o:title=""/>
                </v:shape>
                <o:OLEObject Type="Embed" ProgID="Equation.DSMT4" ShapeID="_x0000_i1258" DrawAspect="Content" ObjectID="_1623657167" r:id="rId20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Chọn hàm lặp đơn   hãy chỉ ra 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</w:tc>
      </w:tr>
      <w:tr w:rsidR="001B7B92" w:rsidRPr="00ED79DB" w14:paraId="0ED0EC67" w14:textId="77777777" w:rsidTr="00C54084">
        <w:tc>
          <w:tcPr>
            <w:tcW w:w="988" w:type="dxa"/>
          </w:tcPr>
          <w:p w14:paraId="09F3AA4C" w14:textId="6B0A5053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L1. </w:t>
            </w:r>
          </w:p>
        </w:tc>
        <w:tc>
          <w:tcPr>
            <w:tcW w:w="9200" w:type="dxa"/>
          </w:tcPr>
          <w:p w14:paraId="758D88C9" w14:textId="77777777" w:rsidR="001B7B92" w:rsidRDefault="00765FCD" w:rsidP="001866B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iều kiện để giải gần đúng phương trình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80" w:dyaOrig="320" w14:anchorId="7459EEFF">
                <v:shape id="_x0000_i1141" type="#_x0000_t75" style="width:44.25pt;height:15.75pt" o:ole="">
                  <v:imagedata r:id="rId209" o:title=""/>
                </v:shape>
                <o:OLEObject Type="Embed" ProgID="Equation.DSMT4" ShapeID="_x0000_i1141" DrawAspect="Content" ObjectID="_1623657168" r:id="rId21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rên khoảng cách ly nghiệm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2A8E1918">
                <v:shape id="_x0000_i1142" type="#_x0000_t75" style="width:27pt;height:15.75pt" o:ole="">
                  <v:imagedata r:id="rId211" o:title=""/>
                </v:shape>
                <o:OLEObject Type="Embed" ProgID="Equation.DSMT4" ShapeID="_x0000_i1142" DrawAspect="Content" ObjectID="_1623657169" r:id="rId21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ằng phương pháp dây cung là </w:t>
            </w:r>
          </w:p>
          <w:p w14:paraId="75BDE0D9" w14:textId="77777777" w:rsidR="00765FCD" w:rsidRDefault="00765FCD" w:rsidP="00765FCD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Hàm số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40" w:dyaOrig="320" w14:anchorId="6D339B9B">
                <v:shape id="_x0000_i1143" type="#_x0000_t75" style="width:12pt;height:15.75pt" o:ole="">
                  <v:imagedata r:id="rId213" o:title=""/>
                </v:shape>
                <o:OLEObject Type="Embed" ProgID="Equation.DSMT4" ShapeID="_x0000_i1143" DrawAspect="Content" ObjectID="_1623657170" r:id="rId21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ó đạo hàm bậc nhất và bậc hai không đổi dấu trên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0185454E">
                <v:shape id="_x0000_i1144" type="#_x0000_t75" style="width:27.75pt;height:15.75pt" o:ole="">
                  <v:imagedata r:id="rId215" o:title=""/>
                </v:shape>
                <o:OLEObject Type="Embed" ProgID="Equation.DSMT4" ShapeID="_x0000_i1144" DrawAspect="Content" ObjectID="_1623657171" r:id="rId21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37D162F0" w14:textId="01CFFECB" w:rsidR="00765FCD" w:rsidRDefault="00765FCD" w:rsidP="00765FCD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 Hàm số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40" w:dyaOrig="320" w14:anchorId="40300C2F">
                <v:shape id="_x0000_i1145" type="#_x0000_t75" style="width:12pt;height:15.75pt" o:ole="">
                  <v:imagedata r:id="rId213" o:title=""/>
                </v:shape>
                <o:OLEObject Type="Embed" ProgID="Equation.DSMT4" ShapeID="_x0000_i1145" DrawAspect="Content" ObjectID="_1623657172" r:id="rId21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ó đạo hàm không đổi dấu trên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0E5040C4">
                <v:shape id="_x0000_i1146" type="#_x0000_t75" style="width:27.75pt;height:15.75pt" o:ole="">
                  <v:imagedata r:id="rId215" o:title=""/>
                </v:shape>
                <o:OLEObject Type="Embed" ProgID="Equation.DSMT4" ShapeID="_x0000_i1146" DrawAspect="Content" ObjectID="_1623657173" r:id="rId21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320" w:dyaOrig="320" w14:anchorId="0EF5C501">
                <v:shape id="_x0000_i1147" type="#_x0000_t75" style="width:66pt;height:15.75pt" o:ole="">
                  <v:imagedata r:id="rId219" o:title=""/>
                </v:shape>
                <o:OLEObject Type="Embed" ProgID="Equation.DSMT4" ShapeID="_x0000_i1147" DrawAspect="Content" ObjectID="_1623657174" r:id="rId22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2C6BEE7A" w14:textId="2825D913" w:rsidR="00765FCD" w:rsidRDefault="00765FCD" w:rsidP="00765FCD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 Hàm số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40" w:dyaOrig="320" w14:anchorId="362D06D9">
                <v:shape id="_x0000_i1148" type="#_x0000_t75" style="width:12pt;height:15.75pt" o:ole="">
                  <v:imagedata r:id="rId213" o:title=""/>
                </v:shape>
                <o:OLEObject Type="Embed" ProgID="Equation.DSMT4" ShapeID="_x0000_i1148" DrawAspect="Content" ObjectID="_1623657175" r:id="rId22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ó đạo hàm bậc nhất và bậc hai trên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786C73CB">
                <v:shape id="_x0000_i1149" type="#_x0000_t75" style="width:27.75pt;height:15.75pt" o:ole="">
                  <v:imagedata r:id="rId215" o:title=""/>
                </v:shape>
                <o:OLEObject Type="Embed" ProgID="Equation.DSMT4" ShapeID="_x0000_i1149" DrawAspect="Content" ObjectID="_1623657176" r:id="rId22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320" w:dyaOrig="320" w14:anchorId="2BB05E7E">
                <v:shape id="_x0000_i1150" type="#_x0000_t75" style="width:66pt;height:15.75pt" o:ole="">
                  <v:imagedata r:id="rId219" o:title=""/>
                </v:shape>
                <o:OLEObject Type="Embed" ProgID="Equation.DSMT4" ShapeID="_x0000_i1150" DrawAspect="Content" ObjectID="_1623657177" r:id="rId22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</w:p>
          <w:p w14:paraId="19BD80EF" w14:textId="77777777" w:rsidR="00765FCD" w:rsidRDefault="00765FCD" w:rsidP="00765FCD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.  Hàm số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40" w:dyaOrig="320" w14:anchorId="43A88B0C">
                <v:shape id="_x0000_i1151" type="#_x0000_t75" style="width:12pt;height:15.75pt" o:ole="">
                  <v:imagedata r:id="rId213" o:title=""/>
                </v:shape>
                <o:OLEObject Type="Embed" ProgID="Equation.DSMT4" ShapeID="_x0000_i1151" DrawAspect="Content" ObjectID="_1623657178" r:id="rId22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ó đạo hàm bậc hai không đổi dấu trên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33EB2533">
                <v:shape id="_x0000_i1152" type="#_x0000_t75" style="width:27.75pt;height:15.75pt" o:ole="">
                  <v:imagedata r:id="rId215" o:title=""/>
                </v:shape>
                <o:OLEObject Type="Embed" ProgID="Equation.DSMT4" ShapeID="_x0000_i1152" DrawAspect="Content" ObjectID="_1623657179" r:id="rId22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320" w:dyaOrig="320" w14:anchorId="5EFEE733">
                <v:shape id="_x0000_i1153" type="#_x0000_t75" style="width:66pt;height:15.75pt" o:ole="">
                  <v:imagedata r:id="rId219" o:title=""/>
                </v:shape>
                <o:OLEObject Type="Embed" ProgID="Equation.DSMT4" ShapeID="_x0000_i1153" DrawAspect="Content" ObjectID="_1623657180" r:id="rId22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63D8CA2C" w14:textId="16081CF4" w:rsidR="0004337B" w:rsidRPr="0004337B" w:rsidRDefault="0004337B" w:rsidP="0004337B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04337B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41BA9D38" w14:textId="77777777" w:rsidTr="00C54084">
        <w:tc>
          <w:tcPr>
            <w:tcW w:w="988" w:type="dxa"/>
          </w:tcPr>
          <w:p w14:paraId="7A6DF93A" w14:textId="10F8E20E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1.</w:t>
            </w:r>
          </w:p>
        </w:tc>
        <w:tc>
          <w:tcPr>
            <w:tcW w:w="9200" w:type="dxa"/>
          </w:tcPr>
          <w:p w14:paraId="0F52768F" w14:textId="77777777" w:rsidR="0004337B" w:rsidRDefault="00765FCD" w:rsidP="0004337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gần đúng phương trình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80" w:dyaOrig="320" w14:anchorId="2B30A824">
                <v:shape id="_x0000_i1154" type="#_x0000_t75" style="width:44.25pt;height:15.75pt" o:ole="">
                  <v:imagedata r:id="rId209" o:title=""/>
                </v:shape>
                <o:OLEObject Type="Embed" ProgID="Equation.DSMT4" ShapeID="_x0000_i1154" DrawAspect="Content" ObjectID="_1623657181" r:id="rId22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rên khoảng cách ly nghiệm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04AF3889">
                <v:shape id="_x0000_i1155" type="#_x0000_t75" style="width:27pt;height:15.75pt" o:ole="">
                  <v:imagedata r:id="rId211" o:title=""/>
                </v:shape>
                <o:OLEObject Type="Embed" ProgID="Equation.DSMT4" ShapeID="_x0000_i1155" DrawAspect="Content" ObjectID="_1623657182" r:id="rId22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ằng phương pháp dây cung. Công thức lặp là</w:t>
            </w:r>
            <w:r w:rsidR="0004337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04337B" w:rsidRPr="0004337B">
              <w:rPr>
                <w:position w:val="-30"/>
                <w:lang w:val="fr-FR"/>
              </w:rPr>
              <w:object w:dxaOrig="2480" w:dyaOrig="720" w14:anchorId="0F20CF8C">
                <v:shape id="_x0000_i1156" type="#_x0000_t75" style="width:123.75pt;height:36pt" o:ole="">
                  <v:imagedata r:id="rId229" o:title=""/>
                </v:shape>
                <o:OLEObject Type="Embed" ProgID="Equation.DSMT4" ShapeID="_x0000_i1156" DrawAspect="Content" ObjectID="_1623657183" r:id="rId230"/>
              </w:object>
            </w:r>
            <w:r w:rsidR="0004337B">
              <w:rPr>
                <w:rFonts w:ascii="Times New Roman" w:hAnsi="Times New Roman"/>
                <w:sz w:val="24"/>
                <w:szCs w:val="24"/>
                <w:lang w:val="fr-FR"/>
              </w:rPr>
              <w:t>. Khi đó, khẳng định nào trong các khẳng định sau đúng</w:t>
            </w:r>
          </w:p>
          <w:p w14:paraId="37CBEBE9" w14:textId="77777777" w:rsidR="0004337B" w:rsidRDefault="0004337B" w:rsidP="0004337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528DEADF">
                <v:shape id="_x0000_i1157" type="#_x0000_t75" style="width:132pt;height:15.75pt" o:ole="">
                  <v:imagedata r:id="rId231" o:title=""/>
                </v:shape>
                <o:OLEObject Type="Embed" ProgID="Equation.DSMT4" ShapeID="_x0000_i1157" DrawAspect="Content" ObjectID="_1623657184" r:id="rId23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chọn </w:t>
            </w:r>
            <w:r w:rsidRPr="0004337B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1400" w:dyaOrig="380" w14:anchorId="44EEACAB">
                <v:shape id="_x0000_i1158" type="#_x0000_t75" style="width:69.75pt;height:18.75pt" o:ole="">
                  <v:imagedata r:id="rId233" o:title=""/>
                </v:shape>
                <o:OLEObject Type="Embed" ProgID="Equation.DSMT4" ShapeID="_x0000_i1158" DrawAspect="Content" ObjectID="_1623657185" r:id="rId23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111E87F1" w14:textId="77777777" w:rsidR="0004337B" w:rsidRDefault="0004337B" w:rsidP="0004337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06BF1DFE">
                <v:shape id="_x0000_i1159" type="#_x0000_t75" style="width:132pt;height:15.75pt" o:ole="">
                  <v:imagedata r:id="rId231" o:title=""/>
                </v:shape>
                <o:OLEObject Type="Embed" ProgID="Equation.DSMT4" ShapeID="_x0000_i1159" DrawAspect="Content" ObjectID="_1623657186" r:id="rId23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chọn </w:t>
            </w:r>
            <w:r w:rsidRPr="0004337B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1400" w:dyaOrig="380" w14:anchorId="6CEE5271">
                <v:shape id="_x0000_i1160" type="#_x0000_t75" style="width:69.75pt;height:18.75pt" o:ole="">
                  <v:imagedata r:id="rId236" o:title=""/>
                </v:shape>
                <o:OLEObject Type="Embed" ProgID="Equation.DSMT4" ShapeID="_x0000_i1160" DrawAspect="Content" ObjectID="_1623657187" r:id="rId23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61B88AD" w14:textId="5D7AD609" w:rsidR="0004337B" w:rsidRDefault="0004337B" w:rsidP="0004337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 w:rsidR="009720CD">
              <w:rPr>
                <w:rFonts w:ascii="Times New Roman" w:hAnsi="Times New Roman"/>
                <w:sz w:val="24"/>
                <w:szCs w:val="24"/>
                <w:lang w:val="fr-FR"/>
              </w:rPr>
              <w:t>Luôn c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họn </w:t>
            </w:r>
            <w:r w:rsidRPr="0004337B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1400" w:dyaOrig="380" w14:anchorId="3279720E">
                <v:shape id="_x0000_i1161" type="#_x0000_t75" style="width:69.75pt;height:18.75pt" o:ole="">
                  <v:imagedata r:id="rId233" o:title=""/>
                </v:shape>
                <o:OLEObject Type="Embed" ProgID="Equation.DSMT4" ShapeID="_x0000_i1161" DrawAspect="Content" ObjectID="_1623657188" r:id="rId238"/>
              </w:object>
            </w:r>
            <w:r w:rsid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ới mọi trường hợp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  <w:p w14:paraId="78194F36" w14:textId="79573BCC" w:rsidR="0004337B" w:rsidRDefault="0004337B" w:rsidP="0004337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.  Chọn </w:t>
            </w:r>
            <w:r w:rsidRPr="0004337B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1D50BD66">
                <v:shape id="_x0000_i1162" type="#_x0000_t75" style="width:12.75pt;height:18pt" o:ole="">
                  <v:imagedata r:id="rId239" o:title=""/>
                </v:shape>
                <o:OLEObject Type="Embed" ProgID="Equation.DSMT4" ShapeID="_x0000_i1162" DrawAspect="Content" ObjectID="_1623657189" r:id="rId24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04337B"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260" w:dyaOrig="320" w14:anchorId="249CF361">
                <v:shape id="_x0000_i1163" type="#_x0000_t75" style="width:12.75pt;height:15.75pt" o:ole="">
                  <v:imagedata r:id="rId241" o:title=""/>
                </v:shape>
                <o:OLEObject Type="Embed" ProgID="Equation.DSMT4" ShapeID="_x0000_i1163" DrawAspect="Content" ObjectID="_1623657190" r:id="rId24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ùy ý thuôc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20" w:dyaOrig="320" w14:anchorId="541871E5">
                <v:shape id="_x0000_i1164" type="#_x0000_t75" style="width:26.25pt;height:15.75pt" o:ole="">
                  <v:imagedata r:id="rId243" o:title=""/>
                </v:shape>
                <o:OLEObject Type="Embed" ProgID="Equation.DSMT4" ShapeID="_x0000_i1164" DrawAspect="Content" ObjectID="_1623657191" r:id="rId24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</w:t>
            </w:r>
          </w:p>
          <w:p w14:paraId="67FF21A5" w14:textId="0A0F4059" w:rsidR="001B7B92" w:rsidRPr="0004337B" w:rsidRDefault="0004337B" w:rsidP="0004337B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5BA640A1" w14:textId="77777777" w:rsidTr="00C54084">
        <w:tc>
          <w:tcPr>
            <w:tcW w:w="988" w:type="dxa"/>
          </w:tcPr>
          <w:p w14:paraId="3842512B" w14:textId="5EDBDC7F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113212C1" w14:textId="2CC8A030" w:rsidR="001B7B92" w:rsidRDefault="0004337B" w:rsidP="001866B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gần đúng phương trình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80" w:dyaOrig="320" w14:anchorId="262F7AC6">
                <v:shape id="_x0000_i1165" type="#_x0000_t75" style="width:44.25pt;height:15.75pt" o:ole="">
                  <v:imagedata r:id="rId209" o:title=""/>
                </v:shape>
                <o:OLEObject Type="Embed" ProgID="Equation.DSMT4" ShapeID="_x0000_i1165" DrawAspect="Content" ObjectID="_1623657192" r:id="rId24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rên khoảng cách ly nghiệm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0685C9D6">
                <v:shape id="_x0000_i1166" type="#_x0000_t75" style="width:27pt;height:15.75pt" o:ole="">
                  <v:imagedata r:id="rId211" o:title=""/>
                </v:shape>
                <o:OLEObject Type="Embed" ProgID="Equation.DSMT4" ShapeID="_x0000_i1166" DrawAspect="Content" ObjectID="_1623657193" r:id="rId24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ằng phương pháp dây cung</w:t>
            </w:r>
            <w:r w:rsid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ới dãy nghiệm xấp xỉ là </w:t>
            </w:r>
            <w:r w:rsidR="00B22A93"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066FE6E7">
                <v:shape id="_x0000_i1167" type="#_x0000_t75" style="width:24pt;height:20.25pt" o:ole="">
                  <v:imagedata r:id="rId247" o:title=""/>
                </v:shape>
                <o:OLEObject Type="Embed" ProgID="Equation.DSMT4" ShapeID="_x0000_i1167" DrawAspect="Content" ObjectID="_1623657194" r:id="rId24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 Khẳng định nào trong các khẳng định sau đúng</w:t>
            </w:r>
          </w:p>
          <w:p w14:paraId="26F0651C" w14:textId="3C401741" w:rsidR="0004337B" w:rsidRDefault="0004337B" w:rsidP="00B22A93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49062A57">
                <v:shape id="_x0000_i1168" type="#_x0000_t75" style="width:132pt;height:15.75pt" o:ole="">
                  <v:imagedata r:id="rId231" o:title=""/>
                </v:shape>
                <o:OLEObject Type="Embed" ProgID="Equation.DSMT4" ShapeID="_x0000_i1168" DrawAspect="Content" ObjectID="_1623657195" r:id="rId24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r w:rsidR="00B22A93">
              <w:rPr>
                <w:rFonts w:ascii="Times New Roman" w:hAnsi="Times New Roman"/>
                <w:sz w:val="24"/>
                <w:szCs w:val="24"/>
                <w:lang w:val="fr-FR"/>
              </w:rPr>
              <w:t>dãy</w:t>
            </w:r>
            <w:r w:rsidR="00B22A93"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55F89384">
                <v:shape id="_x0000_i1169" type="#_x0000_t75" style="width:24pt;height:20.25pt" o:ole="">
                  <v:imagedata r:id="rId247" o:title=""/>
                </v:shape>
                <o:OLEObject Type="Embed" ProgID="Equation.DSMT4" ShapeID="_x0000_i1169" DrawAspect="Content" ObjectID="_1623657196" r:id="rId250"/>
              </w:object>
            </w:r>
            <w:r w:rsid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tăng về nghiệm đúng.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27B61A92" w14:textId="127209CC" w:rsidR="00B22A93" w:rsidRDefault="00B22A93" w:rsidP="0004337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b</w:t>
            </w:r>
            <w:r w:rsidR="0004337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Nếu </w:t>
            </w:r>
            <w:r w:rsidR="0004337B"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21C06DAB">
                <v:shape id="_x0000_i1170" type="#_x0000_t75" style="width:132pt;height:15.75pt" o:ole="">
                  <v:imagedata r:id="rId251" o:title=""/>
                </v:shape>
                <o:OLEObject Type="Embed" ProgID="Equation.DSMT4" ShapeID="_x0000_i1170" DrawAspect="Content" ObjectID="_1623657197" r:id="rId252"/>
              </w:object>
            </w:r>
            <w:r w:rsidR="0004337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dãy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7E45DF9C">
                <v:shape id="_x0000_i1171" type="#_x0000_t75" style="width:24pt;height:20.25pt" o:ole="">
                  <v:imagedata r:id="rId247" o:title=""/>
                </v:shape>
                <o:OLEObject Type="Embed" ProgID="Equation.DSMT4" ShapeID="_x0000_i1171" DrawAspect="Content" ObjectID="_1623657198" r:id="rId25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đơn điệu tăng về nghiệm đúng.</w:t>
            </w:r>
          </w:p>
          <w:p w14:paraId="4143DE2E" w14:textId="29828D63" w:rsidR="00B22A93" w:rsidRDefault="00B22A93" w:rsidP="00B22A93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</w: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 w:rsid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ạy 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14242829">
                <v:shape id="_x0000_i1172" type="#_x0000_t75" style="width:24pt;height:20.25pt" o:ole="">
                  <v:imagedata r:id="rId247" o:title=""/>
                </v:shape>
                <o:OLEObject Type="Embed" ProgID="Equation.DSMT4" ShapeID="_x0000_i1172" DrawAspect="Content" ObjectID="_1623657199" r:id="rId254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ơn hội tụ về nghiệm từ hai phía theo quy luật </w:t>
            </w:r>
            <w:r w:rsidRPr="007B2111">
              <w:rPr>
                <w:position w:val="-12"/>
                <w:lang w:val="fr-FR"/>
              </w:rPr>
              <w:object w:dxaOrig="2720" w:dyaOrig="360" w14:anchorId="45BB9960">
                <v:shape id="_x0000_i1173" type="#_x0000_t75" style="width:135.75pt;height:18pt" o:ole="">
                  <v:imagedata r:id="rId157" o:title=""/>
                </v:shape>
                <o:OLEObject Type="Embed" ProgID="Equation.DSMT4" ShapeID="_x0000_i1173" DrawAspect="Content" ObjectID="_1623657200" r:id="rId255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F8DB6D0" w14:textId="17EB9333" w:rsidR="0004337B" w:rsidRDefault="0004337B" w:rsidP="0004337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.  </w:t>
            </w:r>
            <w:r w:rsidR="00B22A93">
              <w:rPr>
                <w:rFonts w:ascii="Times New Roman" w:hAnsi="Times New Roman"/>
                <w:sz w:val="24"/>
                <w:szCs w:val="24"/>
                <w:lang w:val="fr-FR"/>
              </w:rPr>
              <w:t>Không chỉ ra được quy luật về sự hội tụ của dãy nghiệm</w:t>
            </w:r>
          </w:p>
          <w:p w14:paraId="08F46714" w14:textId="77777777" w:rsidR="009720CD" w:rsidRDefault="009720CD" w:rsidP="0004337B">
            <w:pPr>
              <w:ind w:left="362"/>
              <w:rPr>
                <w:rFonts w:ascii="Times New Roman" w:hAnsi="Times New Roman" w:cs="Times New Roman"/>
              </w:rPr>
            </w:pPr>
          </w:p>
          <w:p w14:paraId="6330A13B" w14:textId="176C3A5A" w:rsidR="0004337B" w:rsidRPr="001866BB" w:rsidRDefault="009720CD" w:rsidP="009720CD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43A23BE3" w14:textId="77777777" w:rsidTr="00C54084">
        <w:tc>
          <w:tcPr>
            <w:tcW w:w="988" w:type="dxa"/>
          </w:tcPr>
          <w:p w14:paraId="084D94A6" w14:textId="5F22B1E3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22701465" w14:textId="77777777" w:rsidR="009720CD" w:rsidRDefault="009720CD" w:rsidP="009720CD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gần đúng phương trình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80" w:dyaOrig="320" w14:anchorId="7E224787">
                <v:shape id="_x0000_i1174" type="#_x0000_t75" style="width:44.25pt;height:15.75pt" o:ole="">
                  <v:imagedata r:id="rId209" o:title=""/>
                </v:shape>
                <o:OLEObject Type="Embed" ProgID="Equation.DSMT4" ShapeID="_x0000_i1174" DrawAspect="Content" ObjectID="_1623657201" r:id="rId25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rên khoảng cách ly nghiệm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041F11DD">
                <v:shape id="_x0000_i1175" type="#_x0000_t75" style="width:27pt;height:15.75pt" o:ole="">
                  <v:imagedata r:id="rId211" o:title=""/>
                </v:shape>
                <o:OLEObject Type="Embed" ProgID="Equation.DSMT4" ShapeID="_x0000_i1175" DrawAspect="Content" ObjectID="_1623657202" r:id="rId25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ằng phương pháp dây cung với dãy nghiệm xấp xỉ là 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36FCFC84">
                <v:shape id="_x0000_i1176" type="#_x0000_t75" style="width:24pt;height:20.25pt" o:ole="">
                  <v:imagedata r:id="rId247" o:title=""/>
                </v:shape>
                <o:OLEObject Type="Embed" ProgID="Equation.DSMT4" ShapeID="_x0000_i1176" DrawAspect="Content" ObjectID="_1623657203" r:id="rId25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 Khẳng định nào trong các khẳng định sau đúng</w:t>
            </w:r>
          </w:p>
          <w:p w14:paraId="64E0AE16" w14:textId="6C66D4A7" w:rsidR="00B22A93" w:rsidRDefault="00B22A93" w:rsidP="00B22A93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65AE355E">
                <v:shape id="_x0000_i1177" type="#_x0000_t75" style="width:132pt;height:15.75pt" o:ole="">
                  <v:imagedata r:id="rId251" o:title=""/>
                </v:shape>
                <o:OLEObject Type="Embed" ProgID="Equation.DSMT4" ShapeID="_x0000_i1177" DrawAspect="Content" ObjectID="_1623657204" r:id="rId25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r w:rsidR="009720CD">
              <w:rPr>
                <w:rFonts w:ascii="Times New Roman" w:hAnsi="Times New Roman"/>
                <w:sz w:val="24"/>
                <w:szCs w:val="24"/>
                <w:lang w:val="fr-FR"/>
              </w:rPr>
              <w:t>dãy</w:t>
            </w:r>
            <w:r w:rsidR="009720CD"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40392C57">
                <v:shape id="_x0000_i1178" type="#_x0000_t75" style="width:24pt;height:20.25pt" o:ole="">
                  <v:imagedata r:id="rId247" o:title=""/>
                </v:shape>
                <o:OLEObject Type="Embed" ProgID="Equation.DSMT4" ShapeID="_x0000_i1178" DrawAspect="Content" ObjectID="_1623657205" r:id="rId26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giảm về nghiệm đúng. </w:t>
            </w:r>
          </w:p>
          <w:p w14:paraId="3EE4EF57" w14:textId="7AC98BA0" w:rsidR="00B22A93" w:rsidRDefault="00B22A93" w:rsidP="00B22A93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269B6953">
                <v:shape id="_x0000_i1179" type="#_x0000_t75" style="width:132pt;height:15.75pt" o:ole="">
                  <v:imagedata r:id="rId231" o:title=""/>
                </v:shape>
                <o:OLEObject Type="Embed" ProgID="Equation.DSMT4" ShapeID="_x0000_i1179" DrawAspect="Content" ObjectID="_1623657206" r:id="rId26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r w:rsidR="009720CD">
              <w:rPr>
                <w:rFonts w:ascii="Times New Roman" w:hAnsi="Times New Roman"/>
                <w:sz w:val="24"/>
                <w:szCs w:val="24"/>
                <w:lang w:val="fr-FR"/>
              </w:rPr>
              <w:t>dãy</w:t>
            </w:r>
            <w:r w:rsidR="009720CD"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4E039720">
                <v:shape id="_x0000_i1180" type="#_x0000_t75" style="width:24pt;height:20.25pt" o:ole="">
                  <v:imagedata r:id="rId247" o:title=""/>
                </v:shape>
                <o:OLEObject Type="Embed" ProgID="Equation.DSMT4" ShapeID="_x0000_i1180" DrawAspect="Content" ObjectID="_1623657207" r:id="rId26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giảm về nghiệm đúng. </w:t>
            </w:r>
          </w:p>
          <w:p w14:paraId="4E5C8E46" w14:textId="1D68F241" w:rsidR="009720CD" w:rsidRDefault="00B22A93" w:rsidP="009720CD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</w:t>
            </w:r>
            <w:r w:rsidR="009720CD"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 w:rsid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ạy </w:t>
            </w:r>
            <w:r w:rsidR="009720CD"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63511F41">
                <v:shape id="_x0000_i1181" type="#_x0000_t75" style="width:24pt;height:20.25pt" o:ole="">
                  <v:imagedata r:id="rId247" o:title=""/>
                </v:shape>
                <o:OLEObject Type="Embed" ProgID="Equation.DSMT4" ShapeID="_x0000_i1181" DrawAspect="Content" ObjectID="_1623657208" r:id="rId263"/>
              </w:object>
            </w:r>
            <w:r w:rsidR="009720CD"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ơn hội tụ về nghiệm từ hai phía theo quy luật </w:t>
            </w:r>
            <w:r w:rsidR="009720CD" w:rsidRPr="007B2111">
              <w:rPr>
                <w:position w:val="-12"/>
                <w:lang w:val="fr-FR"/>
              </w:rPr>
              <w:object w:dxaOrig="2720" w:dyaOrig="360" w14:anchorId="3A28E817">
                <v:shape id="_x0000_i1182" type="#_x0000_t75" style="width:135.75pt;height:18pt" o:ole="">
                  <v:imagedata r:id="rId157" o:title=""/>
                </v:shape>
                <o:OLEObject Type="Embed" ProgID="Equation.DSMT4" ShapeID="_x0000_i1182" DrawAspect="Content" ObjectID="_1623657209" r:id="rId264"/>
              </w:object>
            </w:r>
            <w:r w:rsidR="009720CD"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4FCAFE0D" w14:textId="77777777" w:rsidR="009720CD" w:rsidRDefault="009720CD" w:rsidP="009720CD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d.  Không chỉ ra được quy luật về sự hội tụ của dãy nghiệm</w:t>
            </w:r>
          </w:p>
          <w:p w14:paraId="234C5D41" w14:textId="6ADBED23" w:rsidR="001B7B92" w:rsidRPr="00B22A93" w:rsidRDefault="009720CD" w:rsidP="009720CD">
            <w:pPr>
              <w:spacing w:before="240" w:line="36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396CE60E" w14:textId="77777777" w:rsidTr="00C54084">
        <w:tc>
          <w:tcPr>
            <w:tcW w:w="988" w:type="dxa"/>
          </w:tcPr>
          <w:p w14:paraId="29D6DAEB" w14:textId="4EE036CA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61C6C09C" w14:textId="77777777" w:rsidR="009720CD" w:rsidRDefault="009720CD" w:rsidP="009720CD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20D81749" w14:textId="77777777" w:rsidR="009720CD" w:rsidRDefault="009720CD" w:rsidP="009720CD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240" w:dyaOrig="360" w14:anchorId="70511D67">
                <v:shape id="_x0000_i1183" type="#_x0000_t75" style="width:111.75pt;height:18pt" o:ole="">
                  <v:imagedata r:id="rId265" o:title=""/>
                </v:shape>
                <o:OLEObject Type="Embed" ProgID="Equation.DSMT4" ShapeID="_x0000_i1183" DrawAspect="Content" ObjectID="_1623657210" r:id="rId26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69930072" w14:textId="11B7BAA1" w:rsidR="009D41CE" w:rsidRDefault="009720CD" w:rsidP="00BD2FCF">
            <w:pPr>
              <w:tabs>
                <w:tab w:val="left" w:pos="2417"/>
                <w:tab w:val="left" w:pos="5072"/>
                <w:tab w:val="left" w:pos="7097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phương trình (1) bằng phương pháp dây cung </w: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ên khoảng cách ly nghiệm </w:t>
            </w:r>
            <w:r w:rsidRPr="00C51A79">
              <w:rPr>
                <w:position w:val="-10"/>
                <w:lang w:val="fr-FR"/>
              </w:rPr>
              <w:object w:dxaOrig="540" w:dyaOrig="320" w14:anchorId="72E1F6D2">
                <v:shape id="_x0000_i1184" type="#_x0000_t75" style="width:27pt;height:15.75pt" o:ole="">
                  <v:imagedata r:id="rId76" o:title=""/>
                </v:shape>
                <o:OLEObject Type="Embed" ProgID="Equation.DSMT4" ShapeID="_x0000_i1184" DrawAspect="Content" ObjectID="_1623657211" r:id="rId267"/>
              </w:objec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  <w:r w:rsidR="009D41CE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Khi đó sử dụng máy tính với số chữ số được hiễn thị tối đa 10 chữ số để giải, nghiệm xấp xỉ </w:t>
            </w:r>
            <w:r w:rsidR="009D41CE" w:rsidRPr="00C23028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44B80C85">
                <v:shape id="_x0000_i1185" type="#_x0000_t75" style="width:12.75pt;height:18pt" o:ole="">
                  <v:imagedata r:id="rId268" o:title=""/>
                </v:shape>
                <o:OLEObject Type="Embed" ProgID="Equation.DSMT4" ShapeID="_x0000_i1185" DrawAspect="Content" ObjectID="_1623657212" r:id="rId269"/>
              </w:object>
            </w:r>
            <w:r w:rsidR="009D41CE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</w:t>
            </w:r>
          </w:p>
          <w:p w14:paraId="13FBD8C6" w14:textId="47850D86" w:rsidR="00BD2FCF" w:rsidRDefault="00C23028" w:rsidP="009D41CE">
            <w:pPr>
              <w:tabs>
                <w:tab w:val="left" w:pos="2417"/>
                <w:tab w:val="left" w:pos="5072"/>
                <w:tab w:val="left" w:pos="7097"/>
              </w:tabs>
              <w:spacing w:before="240"/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lastRenderedPageBreak/>
              <w:t xml:space="preserve">a. </w:t>
            </w:r>
            <w:r w:rsidR="00BD2FCF">
              <w:rPr>
                <w:rFonts w:ascii="Times New Roman" w:hAnsi="Times New Roman"/>
                <w:sz w:val="24"/>
                <w:szCs w:val="24"/>
                <w:lang w:val="fr-FR"/>
              </w:rPr>
              <w:t>0.3636363636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b.</w:t>
            </w:r>
            <w:r w:rsidR="00BD2FCF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0.5</w:t>
            </w:r>
            <w:r>
              <w:t xml:space="preserve">                         </w:t>
            </w:r>
            <w:r>
              <w:tab/>
              <w:t>c. 0.</w:t>
            </w:r>
            <w:r w:rsidR="00BD2FCF">
              <w:t>2</w:t>
            </w:r>
            <w:r>
              <w:t xml:space="preserve">     </w:t>
            </w:r>
            <w:r w:rsidR="00BD2FCF">
              <w:tab/>
              <w:t>d. 0.347296355</w:t>
            </w:r>
          </w:p>
          <w:p w14:paraId="32992D55" w14:textId="2FDE79FE" w:rsidR="00C23028" w:rsidRPr="00C23028" w:rsidRDefault="00BD2FCF" w:rsidP="00BD2FCF">
            <w:pPr>
              <w:tabs>
                <w:tab w:val="left" w:pos="2417"/>
                <w:tab w:val="left" w:pos="5072"/>
                <w:tab w:val="left" w:pos="7097"/>
              </w:tabs>
              <w:spacing w:before="240"/>
              <w:rPr>
                <w:lang w:val="fr-FR"/>
              </w:rPr>
            </w:pPr>
            <w:r w:rsidRPr="004478B0">
              <w:rPr>
                <w:rFonts w:ascii="Times New Roman" w:hAnsi="Times New Roman" w:cs="Times New Roman"/>
              </w:rPr>
              <w:t>Đáp án a</w:t>
            </w:r>
            <w:r w:rsidR="00C23028">
              <w:t xml:space="preserve">  </w:t>
            </w:r>
            <w:r>
              <w:t xml:space="preserve">        </w:t>
            </w:r>
            <w:r w:rsidR="00576722">
              <w:tab/>
            </w:r>
          </w:p>
        </w:tc>
      </w:tr>
      <w:tr w:rsidR="001B7B92" w:rsidRPr="00ED79DB" w14:paraId="32C94B6B" w14:textId="77777777" w:rsidTr="00C54084">
        <w:tc>
          <w:tcPr>
            <w:tcW w:w="988" w:type="dxa"/>
          </w:tcPr>
          <w:p w14:paraId="1BC9400A" w14:textId="2324C425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lastRenderedPageBreak/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775EEA2B" w14:textId="77777777" w:rsidR="00BD2FCF" w:rsidRDefault="00BD2FCF" w:rsidP="00BD2FCF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bookmarkStart w:id="5" w:name="OLE_LINK25"/>
            <w:bookmarkStart w:id="6" w:name="OLE_LINK26"/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0F4A588E" w14:textId="77777777" w:rsidR="00BD2FCF" w:rsidRDefault="00BD2FCF" w:rsidP="00BD2FCF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240" w:dyaOrig="360" w14:anchorId="57DDD661">
                <v:shape id="_x0000_i1186" type="#_x0000_t75" style="width:111.75pt;height:18pt" o:ole="">
                  <v:imagedata r:id="rId270" o:title=""/>
                </v:shape>
                <o:OLEObject Type="Embed" ProgID="Equation.DSMT4" ShapeID="_x0000_i1186" DrawAspect="Content" ObjectID="_1623657213" r:id="rId27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3233E67A" w14:textId="3BE9C1AC" w:rsidR="00BD2FCF" w:rsidRDefault="00BD2FCF" w:rsidP="00BD2FCF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bookmarkStart w:id="7" w:name="OLE_LINK11"/>
            <w:bookmarkStart w:id="8" w:name="OLE_LINK12"/>
            <w:bookmarkEnd w:id="5"/>
            <w:bookmarkEnd w:id="6"/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phương trình (1) bằng phương pháp dây cung </w: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ên khoảng cách ly nghiệm </w:t>
            </w:r>
            <w:r w:rsidRPr="00C51A79">
              <w:rPr>
                <w:position w:val="-10"/>
                <w:lang w:val="fr-FR"/>
              </w:rPr>
              <w:object w:dxaOrig="540" w:dyaOrig="320" w14:anchorId="74761DED">
                <v:shape id="_x0000_i1187" type="#_x0000_t75" style="width:27pt;height:15.75pt" o:ole="">
                  <v:imagedata r:id="rId76" o:title=""/>
                </v:shape>
                <o:OLEObject Type="Embed" ProgID="Equation.DSMT4" ShapeID="_x0000_i1187" DrawAspect="Content" ObjectID="_1623657214" r:id="rId272"/>
              </w:object>
            </w:r>
            <w:bookmarkEnd w:id="7"/>
            <w:bookmarkEnd w:id="8"/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 </w:t>
            </w:r>
            <w:bookmarkStart w:id="9" w:name="OLE_LINK13"/>
            <w:bookmarkStart w:id="10" w:name="OLE_LINK14"/>
            <w:r>
              <w:rPr>
                <w:rFonts w:ascii="Times New Roman" w:hAnsi="Times New Roman"/>
                <w:sz w:val="24"/>
                <w:szCs w:val="24"/>
                <w:lang w:val="fr-FR"/>
              </w:rPr>
              <w:t>Khi đó</w:t>
            </w:r>
            <w:r w:rsidR="009D41CE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sử dụng máy tính với số chữ số được hiễn thị tối đa 10 chữ số để giải,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nghiệm xấp xỉ </w:t>
            </w:r>
            <w:r w:rsidRPr="00C23028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7267135E">
                <v:shape id="_x0000_i1188" type="#_x0000_t75" style="width:12.75pt;height:18pt" o:ole="">
                  <v:imagedata r:id="rId268" o:title=""/>
                </v:shape>
                <o:OLEObject Type="Embed" ProgID="Equation.DSMT4" ShapeID="_x0000_i1188" DrawAspect="Content" ObjectID="_1623657215" r:id="rId27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</w:t>
            </w:r>
            <w:bookmarkEnd w:id="9"/>
            <w:bookmarkEnd w:id="10"/>
          </w:p>
          <w:p w14:paraId="12AA8552" w14:textId="16D421E2" w:rsidR="001B7B92" w:rsidRPr="003E4B77" w:rsidRDefault="00BD2FCF" w:rsidP="003E4B77">
            <w:pPr>
              <w:tabs>
                <w:tab w:val="left" w:pos="2267"/>
                <w:tab w:val="left" w:pos="4502"/>
                <w:tab w:val="left" w:pos="6842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E4B77">
              <w:rPr>
                <w:rFonts w:ascii="Times New Roman" w:hAnsi="Times New Roman"/>
                <w:sz w:val="24"/>
                <w:szCs w:val="24"/>
                <w:lang w:val="fr-FR"/>
              </w:rPr>
              <w:t>a. 0.3</w:t>
            </w:r>
            <w:r w:rsidR="003E4B77" w:rsidRPr="003E4B77">
              <w:rPr>
                <w:rFonts w:ascii="Times New Roman" w:hAnsi="Times New Roman"/>
                <w:sz w:val="24"/>
                <w:szCs w:val="24"/>
                <w:lang w:val="fr-FR"/>
              </w:rPr>
              <w:t>04347826</w:t>
            </w:r>
            <w:r w:rsidRPr="003E4B77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b. 0.</w:t>
            </w:r>
            <w:r w:rsidR="003E4B77" w:rsidRPr="003E4B77">
              <w:rPr>
                <w:rFonts w:ascii="Times New Roman" w:hAnsi="Times New Roman"/>
                <w:sz w:val="24"/>
                <w:szCs w:val="24"/>
                <w:lang w:val="fr-FR"/>
              </w:rPr>
              <w:t>2</w:t>
            </w:r>
            <w:r w:rsidRPr="003E4B77">
              <w:rPr>
                <w:rFonts w:ascii="Times New Roman" w:hAnsi="Times New Roman"/>
                <w:sz w:val="24"/>
                <w:szCs w:val="24"/>
                <w:lang w:val="fr-FR"/>
              </w:rPr>
              <w:t>5</w:t>
            </w:r>
            <w:r w:rsidR="003E4B77">
              <w:t xml:space="preserve">                </w:t>
            </w:r>
            <w:r w:rsidR="003E4B77">
              <w:tab/>
            </w:r>
            <w:r>
              <w:t xml:space="preserve">c. </w:t>
            </w:r>
            <w:r w:rsidR="003E4B77">
              <w:t xml:space="preserve"> </w:t>
            </w:r>
            <w:r>
              <w:t>0.</w:t>
            </w:r>
            <w:r w:rsidR="003E4B77">
              <w:t>326530612</w:t>
            </w:r>
            <w:r>
              <w:t xml:space="preserve">     </w:t>
            </w:r>
            <w:r>
              <w:tab/>
              <w:t>d.</w:t>
            </w:r>
            <w:r w:rsidR="003E4B77">
              <w:t xml:space="preserve"> 0.322185354</w:t>
            </w:r>
            <w:r>
              <w:t xml:space="preserve">         </w:t>
            </w:r>
          </w:p>
        </w:tc>
      </w:tr>
      <w:tr w:rsidR="001B7B92" w:rsidRPr="00ED79DB" w14:paraId="5C83D567" w14:textId="77777777" w:rsidTr="00C54084">
        <w:tc>
          <w:tcPr>
            <w:tcW w:w="988" w:type="dxa"/>
          </w:tcPr>
          <w:p w14:paraId="4DF8FB4C" w14:textId="20C6F9D4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4C8461EA" w14:textId="77777777" w:rsidR="0093311E" w:rsidRDefault="0093311E" w:rsidP="0093311E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14:paraId="180C3D47" w14:textId="77777777" w:rsidR="0093311E" w:rsidRDefault="0093311E" w:rsidP="0093311E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28978178" w14:textId="77777777" w:rsidR="0093311E" w:rsidRDefault="0093311E" w:rsidP="0093311E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3311E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object w:dxaOrig="2260" w:dyaOrig="660" w14:anchorId="264AA0EC">
                <v:shape id="_x0000_i1255" type="#_x0000_t75" style="width:112.5pt;height:33pt" o:ole="">
                  <v:imagedata r:id="rId274" o:title=""/>
                </v:shape>
                <o:OLEObject Type="Embed" ProgID="Equation.DSMT4" ShapeID="_x0000_i1255" DrawAspect="Content" ObjectID="_1623657216" r:id="rId27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2A95ADB0" w14:textId="77777777" w:rsidR="0093311E" w:rsidRDefault="0093311E" w:rsidP="0093311E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phương trình (1) bằng phương pháp tiếp tuyến trên khoảng cách ly nghiệm </w:t>
            </w:r>
            <w:r w:rsidRPr="00C51A79">
              <w:rPr>
                <w:position w:val="-10"/>
                <w:lang w:val="fr-FR"/>
              </w:rPr>
              <w:object w:dxaOrig="540" w:dyaOrig="320" w14:anchorId="4430A418">
                <v:shape id="_x0000_i1249" type="#_x0000_t75" style="width:27pt;height:15.75pt" o:ole="">
                  <v:imagedata r:id="rId76" o:title=""/>
                </v:shape>
                <o:OLEObject Type="Embed" ProgID="Equation.DSMT4" ShapeID="_x0000_i1249" DrawAspect="Content" ObjectID="_1623657217" r:id="rId276"/>
              </w:object>
            </w: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>.  Khi đó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dãy nghiệm xấp xỉ </w:t>
            </w:r>
            <w:r w:rsidRPr="00576722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499" w:dyaOrig="360" w14:anchorId="191417F2">
                <v:shape id="_x0000_i1250" type="#_x0000_t75" style="width:24.75pt;height:18pt" o:ole="">
                  <v:imagedata r:id="rId277" o:title=""/>
                </v:shape>
                <o:OLEObject Type="Embed" ProgID="Equation.DSMT4" ShapeID="_x0000_i1250" DrawAspect="Content" ObjectID="_1623657218" r:id="rId27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hội tụ về nghiệm đúng của phương trình theo quy luật nào </w:t>
            </w:r>
          </w:p>
          <w:p w14:paraId="4B35000B" w14:textId="29A40E7E" w:rsidR="0093311E" w:rsidRDefault="0093311E" w:rsidP="0093311E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a. Dãy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5" w14:anchorId="32E74F9E">
                <v:shape id="_x0000_i1251" type="#_x0000_t75" style="width:24pt;height:20.25pt" o:ole="">
                  <v:imagedata r:id="rId247" o:title=""/>
                </v:shape>
                <o:OLEObject Type="Embed" ProgID="Equation.DSMT4" ShapeID="_x0000_i1251" DrawAspect="Content" ObjectID="_1623657219" r:id="rId27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</w:t>
            </w:r>
            <w:r w:rsidR="00CC6E19">
              <w:rPr>
                <w:rFonts w:ascii="Times New Roman" w:hAnsi="Times New Roman"/>
                <w:sz w:val="24"/>
                <w:szCs w:val="24"/>
                <w:lang w:val="fr-FR"/>
              </w:rPr>
              <w:t>u tăng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ề nghiệm đúng</w:t>
            </w:r>
          </w:p>
          <w:p w14:paraId="4B4F8E4C" w14:textId="149CE66C" w:rsidR="0093311E" w:rsidRDefault="0093311E" w:rsidP="0093311E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b. Dãy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5" w14:anchorId="6EE63CC8">
                <v:shape id="_x0000_i1252" type="#_x0000_t75" style="width:24pt;height:20.25pt" o:ole="">
                  <v:imagedata r:id="rId247" o:title=""/>
                </v:shape>
                <o:OLEObject Type="Embed" ProgID="Equation.DSMT4" ShapeID="_x0000_i1252" DrawAspect="Content" ObjectID="_1623657220" r:id="rId28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</w:t>
            </w:r>
            <w:r w:rsidR="00CC6E19">
              <w:rPr>
                <w:rFonts w:ascii="Times New Roman" w:hAnsi="Times New Roman"/>
                <w:sz w:val="24"/>
                <w:szCs w:val="24"/>
                <w:lang w:val="fr-FR"/>
              </w:rPr>
              <w:t>giả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ề nghiệm đúng</w:t>
            </w:r>
          </w:p>
          <w:p w14:paraId="4612CD74" w14:textId="77777777" w:rsidR="0093311E" w:rsidRDefault="0093311E" w:rsidP="0093311E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Dạy 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11B6C370">
                <v:shape id="_x0000_i1253" type="#_x0000_t75" style="width:24pt;height:20.25pt" o:ole="">
                  <v:imagedata r:id="rId247" o:title=""/>
                </v:shape>
                <o:OLEObject Type="Embed" ProgID="Equation.DSMT4" ShapeID="_x0000_i1253" DrawAspect="Content" ObjectID="_1623657221" r:id="rId281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ơn hội tụ về nghiệm từ hai phía theo quy luật </w:t>
            </w:r>
            <w:r w:rsidRPr="007B2111">
              <w:rPr>
                <w:position w:val="-12"/>
                <w:lang w:val="fr-FR"/>
              </w:rPr>
              <w:object w:dxaOrig="2720" w:dyaOrig="360" w14:anchorId="2B74600D">
                <v:shape id="_x0000_i1254" type="#_x0000_t75" style="width:135.75pt;height:18pt" o:ole="">
                  <v:imagedata r:id="rId157" o:title=""/>
                </v:shape>
                <o:OLEObject Type="Embed" ProgID="Equation.DSMT4" ShapeID="_x0000_i1254" DrawAspect="Content" ObjectID="_1623657222" r:id="rId282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63CD780F" w14:textId="05D01325" w:rsidR="001B7B92" w:rsidRPr="00CC6E19" w:rsidRDefault="0093311E" w:rsidP="00CC6E19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d.  Không chỉ ra được quy luật về sự hội tụ của dãy nghiệ</w:t>
            </w:r>
            <w:r w:rsidR="00CC6E19">
              <w:rPr>
                <w:rFonts w:ascii="Times New Roman" w:hAnsi="Times New Roman"/>
                <w:sz w:val="24"/>
                <w:szCs w:val="24"/>
                <w:lang w:val="fr-FR"/>
              </w:rPr>
              <w:t>m</w:t>
            </w:r>
          </w:p>
        </w:tc>
      </w:tr>
      <w:tr w:rsidR="001B7B92" w:rsidRPr="00ED79DB" w14:paraId="544F676A" w14:textId="77777777" w:rsidTr="00C54084">
        <w:tc>
          <w:tcPr>
            <w:tcW w:w="988" w:type="dxa"/>
          </w:tcPr>
          <w:p w14:paraId="54EE83C7" w14:textId="7D6229BA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2FD184EC" w14:textId="77777777" w:rsidR="007641DC" w:rsidRDefault="007641DC" w:rsidP="007641DC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bookmarkStart w:id="11" w:name="OLE_LINK15"/>
            <w:bookmarkStart w:id="12" w:name="OLE_LINK16"/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13E514CC" w14:textId="77777777" w:rsidR="007641DC" w:rsidRDefault="007641DC" w:rsidP="007641DC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3019" w:dyaOrig="420" w14:anchorId="1082F7DB">
                <v:shape id="_x0000_i1236" type="#_x0000_t75" style="width:150.75pt;height:21pt" o:ole="">
                  <v:imagedata r:id="rId283" o:title=""/>
                </v:shape>
                <o:OLEObject Type="Embed" ProgID="Equation.DSMT4" ShapeID="_x0000_i1236" DrawAspect="Content" ObjectID="_1623657223" r:id="rId28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44F1E5A2" w14:textId="77777777" w:rsidR="001B7B92" w:rsidRDefault="007641DC" w:rsidP="007641D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phương trình (1) bằng phương pháp dây cung </w: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>trên khoảng cách ly nghiệ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C51A79">
              <w:rPr>
                <w:position w:val="-10"/>
                <w:lang w:val="fr-FR"/>
              </w:rPr>
              <w:object w:dxaOrig="540" w:dyaOrig="320" w14:anchorId="39835A7B">
                <v:shape id="_x0000_i1237" type="#_x0000_t75" style="width:27pt;height:15.75pt" o:ole="">
                  <v:imagedata r:id="rId76" o:title=""/>
                </v:shape>
                <o:OLEObject Type="Embed" ProgID="Equation.DSMT4" ShapeID="_x0000_i1237" DrawAspect="Content" ObjectID="_1623657224" r:id="rId28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Khi đó sử dụng máy tính với số chữ số được hiễn thị tối đa 10 chữ số để giải, nghiệm xấp xỉ </w:t>
            </w:r>
            <w:r w:rsidRPr="00C23028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47411EF1">
                <v:shape id="_x0000_i1238" type="#_x0000_t75" style="width:12.75pt;height:18pt" o:ole="">
                  <v:imagedata r:id="rId268" o:title=""/>
                </v:shape>
                <o:OLEObject Type="Embed" ProgID="Equation.DSMT4" ShapeID="_x0000_i1238" DrawAspect="Content" ObjectID="_1623657225" r:id="rId28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</w:t>
            </w:r>
          </w:p>
          <w:p w14:paraId="5D4251F7" w14:textId="00C04E6E" w:rsidR="00576722" w:rsidRPr="007641DC" w:rsidRDefault="00576722" w:rsidP="00576722">
            <w:pPr>
              <w:tabs>
                <w:tab w:val="left" w:pos="2642"/>
                <w:tab w:val="left" w:pos="4682"/>
                <w:tab w:val="left" w:pos="6602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a. 0.63636363636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b. 0.5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c. 0.75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d. 0.686046511</w:t>
            </w:r>
            <w:bookmarkEnd w:id="11"/>
            <w:bookmarkEnd w:id="12"/>
          </w:p>
        </w:tc>
      </w:tr>
      <w:tr w:rsidR="001B7B92" w:rsidRPr="00ED79DB" w14:paraId="488DD526" w14:textId="77777777" w:rsidTr="00C54084">
        <w:tc>
          <w:tcPr>
            <w:tcW w:w="988" w:type="dxa"/>
          </w:tcPr>
          <w:p w14:paraId="32165E85" w14:textId="22D1BF9C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L1. </w:t>
            </w:r>
          </w:p>
        </w:tc>
        <w:tc>
          <w:tcPr>
            <w:tcW w:w="9200" w:type="dxa"/>
          </w:tcPr>
          <w:p w14:paraId="7822A3CC" w14:textId="3D3355D8" w:rsidR="008761CB" w:rsidRDefault="008761CB" w:rsidP="008761C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iều kiện để giải gần đúng phương trình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80" w:dyaOrig="320" w14:anchorId="7AC9DE86">
                <v:shape id="_x0000_i1189" type="#_x0000_t75" style="width:44.25pt;height:15.75pt" o:ole="">
                  <v:imagedata r:id="rId209" o:title=""/>
                </v:shape>
                <o:OLEObject Type="Embed" ProgID="Equation.DSMT4" ShapeID="_x0000_i1189" DrawAspect="Content" ObjectID="_1623657226" r:id="rId28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rên khoảng cách ly nghiệm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2D6AAFCB">
                <v:shape id="_x0000_i1190" type="#_x0000_t75" style="width:27pt;height:15.75pt" o:ole="">
                  <v:imagedata r:id="rId211" o:title=""/>
                </v:shape>
                <o:OLEObject Type="Embed" ProgID="Equation.DSMT4" ShapeID="_x0000_i1190" DrawAspect="Content" ObjectID="_1623657227" r:id="rId28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ằng phương pháp tiếp tuyến là </w:t>
            </w:r>
          </w:p>
          <w:p w14:paraId="63F2D034" w14:textId="77777777" w:rsidR="008761CB" w:rsidRDefault="008761CB" w:rsidP="008761CB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Hàm số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40" w:dyaOrig="320" w14:anchorId="70E6D4FC">
                <v:shape id="_x0000_i1191" type="#_x0000_t75" style="width:12pt;height:15.75pt" o:ole="">
                  <v:imagedata r:id="rId213" o:title=""/>
                </v:shape>
                <o:OLEObject Type="Embed" ProgID="Equation.DSMT4" ShapeID="_x0000_i1191" DrawAspect="Content" ObjectID="_1623657228" r:id="rId28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ó đạo hàm bậc nhất và bậc hai không đổi dấu trên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6285CA5F">
                <v:shape id="_x0000_i1192" type="#_x0000_t75" style="width:27.75pt;height:15.75pt" o:ole="">
                  <v:imagedata r:id="rId215" o:title=""/>
                </v:shape>
                <o:OLEObject Type="Embed" ProgID="Equation.DSMT4" ShapeID="_x0000_i1192" DrawAspect="Content" ObjectID="_1623657229" r:id="rId29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752A47E9" w14:textId="77777777" w:rsidR="008761CB" w:rsidRDefault="008761CB" w:rsidP="008761CB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 Hàm số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40" w:dyaOrig="320" w14:anchorId="41B17DE5">
                <v:shape id="_x0000_i1193" type="#_x0000_t75" style="width:12pt;height:15.75pt" o:ole="">
                  <v:imagedata r:id="rId213" o:title=""/>
                </v:shape>
                <o:OLEObject Type="Embed" ProgID="Equation.DSMT4" ShapeID="_x0000_i1193" DrawAspect="Content" ObjectID="_1623657230" r:id="rId29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ó đạo hàm không đổi dấu trên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51379CCC">
                <v:shape id="_x0000_i1194" type="#_x0000_t75" style="width:27.75pt;height:15.75pt" o:ole="">
                  <v:imagedata r:id="rId215" o:title=""/>
                </v:shape>
                <o:OLEObject Type="Embed" ProgID="Equation.DSMT4" ShapeID="_x0000_i1194" DrawAspect="Content" ObjectID="_1623657231" r:id="rId29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320" w:dyaOrig="320" w14:anchorId="5D871972">
                <v:shape id="_x0000_i1195" type="#_x0000_t75" style="width:66pt;height:15.75pt" o:ole="">
                  <v:imagedata r:id="rId219" o:title=""/>
                </v:shape>
                <o:OLEObject Type="Embed" ProgID="Equation.DSMT4" ShapeID="_x0000_i1195" DrawAspect="Content" ObjectID="_1623657232" r:id="rId29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72159A7F" w14:textId="77777777" w:rsidR="008761CB" w:rsidRDefault="008761CB" w:rsidP="008761CB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 Hàm số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40" w:dyaOrig="320" w14:anchorId="22E8145D">
                <v:shape id="_x0000_i1196" type="#_x0000_t75" style="width:12pt;height:15.75pt" o:ole="">
                  <v:imagedata r:id="rId213" o:title=""/>
                </v:shape>
                <o:OLEObject Type="Embed" ProgID="Equation.DSMT4" ShapeID="_x0000_i1196" DrawAspect="Content" ObjectID="_1623657233" r:id="rId29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ó đạo hàm bậc nhất và bậc hai trên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3C62077B">
                <v:shape id="_x0000_i1197" type="#_x0000_t75" style="width:27.75pt;height:15.75pt" o:ole="">
                  <v:imagedata r:id="rId215" o:title=""/>
                </v:shape>
                <o:OLEObject Type="Embed" ProgID="Equation.DSMT4" ShapeID="_x0000_i1197" DrawAspect="Content" ObjectID="_1623657234" r:id="rId29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320" w:dyaOrig="320" w14:anchorId="17C5CF68">
                <v:shape id="_x0000_i1198" type="#_x0000_t75" style="width:66pt;height:15.75pt" o:ole="">
                  <v:imagedata r:id="rId219" o:title=""/>
                </v:shape>
                <o:OLEObject Type="Embed" ProgID="Equation.DSMT4" ShapeID="_x0000_i1198" DrawAspect="Content" ObjectID="_1623657235" r:id="rId29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</w:p>
          <w:p w14:paraId="41D4E6B5" w14:textId="77777777" w:rsidR="008761CB" w:rsidRDefault="008761CB" w:rsidP="008761CB">
            <w:pPr>
              <w:pStyle w:val="ListParagraph"/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.  Hàm số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40" w:dyaOrig="320" w14:anchorId="1AB27478">
                <v:shape id="_x0000_i1199" type="#_x0000_t75" style="width:12pt;height:15.75pt" o:ole="">
                  <v:imagedata r:id="rId213" o:title=""/>
                </v:shape>
                <o:OLEObject Type="Embed" ProgID="Equation.DSMT4" ShapeID="_x0000_i1199" DrawAspect="Content" ObjectID="_1623657236" r:id="rId29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ó đạo hàm bậc hai không đổi dấu trên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60" w:dyaOrig="320" w14:anchorId="4B2ACF19">
                <v:shape id="_x0000_i1200" type="#_x0000_t75" style="width:27.75pt;height:15.75pt" o:ole="">
                  <v:imagedata r:id="rId215" o:title=""/>
                </v:shape>
                <o:OLEObject Type="Embed" ProgID="Equation.DSMT4" ShapeID="_x0000_i1200" DrawAspect="Content" ObjectID="_1623657237" r:id="rId29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320" w:dyaOrig="320" w14:anchorId="4457D211">
                <v:shape id="_x0000_i1201" type="#_x0000_t75" style="width:66pt;height:15.75pt" o:ole="">
                  <v:imagedata r:id="rId219" o:title=""/>
                </v:shape>
                <o:OLEObject Type="Embed" ProgID="Equation.DSMT4" ShapeID="_x0000_i1201" DrawAspect="Content" ObjectID="_1623657238" r:id="rId29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1F34D2F5" w14:textId="1FA38F3D" w:rsidR="001B7B92" w:rsidRPr="008761CB" w:rsidRDefault="008761CB" w:rsidP="008761CB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761CB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4DDA5215" w14:textId="77777777" w:rsidTr="00C54084">
        <w:tc>
          <w:tcPr>
            <w:tcW w:w="988" w:type="dxa"/>
          </w:tcPr>
          <w:p w14:paraId="194B7269" w14:textId="047B971C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1.</w:t>
            </w:r>
          </w:p>
        </w:tc>
        <w:tc>
          <w:tcPr>
            <w:tcW w:w="9200" w:type="dxa"/>
          </w:tcPr>
          <w:p w14:paraId="03358A86" w14:textId="4998BE1A" w:rsidR="008761CB" w:rsidRDefault="008761CB" w:rsidP="008761CB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gần đúng phương trình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80" w:dyaOrig="320" w14:anchorId="1D02C6EC">
                <v:shape id="_x0000_i1202" type="#_x0000_t75" style="width:44.25pt;height:15.75pt" o:ole="">
                  <v:imagedata r:id="rId209" o:title=""/>
                </v:shape>
                <o:OLEObject Type="Embed" ProgID="Equation.DSMT4" ShapeID="_x0000_i1202" DrawAspect="Content" ObjectID="_1623657239" r:id="rId30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rên khoảng cách ly nghiệm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0E95FF4A">
                <v:shape id="_x0000_i1203" type="#_x0000_t75" style="width:27pt;height:15.75pt" o:ole="">
                  <v:imagedata r:id="rId211" o:title=""/>
                </v:shape>
                <o:OLEObject Type="Embed" ProgID="Equation.DSMT4" ShapeID="_x0000_i1203" DrawAspect="Content" ObjectID="_1623657240" r:id="rId30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ằng phương pháp </w:t>
            </w:r>
            <w:r w:rsidR="00913149">
              <w:rPr>
                <w:rFonts w:ascii="Times New Roman" w:hAnsi="Times New Roman"/>
                <w:sz w:val="24"/>
                <w:szCs w:val="24"/>
                <w:lang w:val="fr-FR"/>
              </w:rPr>
              <w:t>tiếp tuyến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Công thức lặp là </w:t>
            </w:r>
            <w:r w:rsidRPr="0004337B">
              <w:rPr>
                <w:position w:val="-30"/>
                <w:lang w:val="fr-FR"/>
              </w:rPr>
              <w:object w:dxaOrig="1760" w:dyaOrig="680" w14:anchorId="2B6F6C29">
                <v:shape id="_x0000_i1204" type="#_x0000_t75" style="width:87.75pt;height:33.75pt" o:ole="">
                  <v:imagedata r:id="rId302" o:title=""/>
                </v:shape>
                <o:OLEObject Type="Embed" ProgID="Equation.DSMT4" ShapeID="_x0000_i1204" DrawAspect="Content" ObjectID="_1623657241" r:id="rId30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 Khi đó, khẳng định nào trong các khẳng định sau đúng</w:t>
            </w:r>
          </w:p>
          <w:p w14:paraId="380FD8C6" w14:textId="77777777" w:rsidR="008761CB" w:rsidRDefault="008761CB" w:rsidP="008761C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6C953629">
                <v:shape id="_x0000_i1205" type="#_x0000_t75" style="width:132pt;height:15.75pt" o:ole="">
                  <v:imagedata r:id="rId231" o:title=""/>
                </v:shape>
                <o:OLEObject Type="Embed" ProgID="Equation.DSMT4" ShapeID="_x0000_i1205" DrawAspect="Content" ObjectID="_1623657242" r:id="rId30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chọn </w:t>
            </w:r>
            <w:r w:rsidRPr="0004337B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639" w:dyaOrig="360" w14:anchorId="334BB7DC">
                <v:shape id="_x0000_i1206" type="#_x0000_t75" style="width:32.25pt;height:18pt" o:ole="">
                  <v:imagedata r:id="rId305" o:title=""/>
                </v:shape>
                <o:OLEObject Type="Embed" ProgID="Equation.DSMT4" ShapeID="_x0000_i1206" DrawAspect="Content" ObjectID="_1623657243" r:id="rId30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2FBF035" w14:textId="77777777" w:rsidR="008761CB" w:rsidRDefault="008761CB" w:rsidP="008761C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Nếu </w:t>
            </w:r>
            <w:r w:rsidR="00913149"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7AD93B39">
                <v:shape id="_x0000_i1207" type="#_x0000_t75" style="width:132pt;height:15.75pt" o:ole="">
                  <v:imagedata r:id="rId307" o:title=""/>
                </v:shape>
                <o:OLEObject Type="Embed" ProgID="Equation.DSMT4" ShapeID="_x0000_i1207" DrawAspect="Content" ObjectID="_1623657244" r:id="rId30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chọn </w:t>
            </w:r>
            <w:r w:rsidR="00913149" w:rsidRPr="0004337B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639" w:dyaOrig="360" w14:anchorId="7AC204C5">
                <v:shape id="_x0000_i1208" type="#_x0000_t75" style="width:32.25pt;height:18pt" o:ole="">
                  <v:imagedata r:id="rId309" o:title=""/>
                </v:shape>
                <o:OLEObject Type="Embed" ProgID="Equation.DSMT4" ShapeID="_x0000_i1208" DrawAspect="Content" ObjectID="_1623657245" r:id="rId31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263B0EA7" w14:textId="77777777" w:rsidR="008761CB" w:rsidRDefault="008761CB" w:rsidP="008761C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Luôn chọn </w:t>
            </w:r>
            <w:r w:rsidR="00913149" w:rsidRPr="0004337B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639" w:dyaOrig="360" w14:anchorId="003DFE91">
                <v:shape id="_x0000_i1209" type="#_x0000_t75" style="width:32.25pt;height:18pt" o:ole="">
                  <v:imagedata r:id="rId311" o:title=""/>
                </v:shape>
                <o:OLEObject Type="Embed" ProgID="Equation.DSMT4" ShapeID="_x0000_i1209" DrawAspect="Content" ObjectID="_1623657246" r:id="rId31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ới mọi trường hợp.</w:t>
            </w:r>
          </w:p>
          <w:p w14:paraId="42ADD7A3" w14:textId="75195EDE" w:rsidR="008761CB" w:rsidRDefault="008761CB" w:rsidP="008761CB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.  Chọn </w:t>
            </w:r>
            <w:r w:rsidRPr="0004337B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655BC409">
                <v:shape id="_x0000_i1210" type="#_x0000_t75" style="width:12.75pt;height:18pt" o:ole="">
                  <v:imagedata r:id="rId239" o:title=""/>
                </v:shape>
                <o:OLEObject Type="Embed" ProgID="Equation.DSMT4" ShapeID="_x0000_i1210" DrawAspect="Content" ObjectID="_1623657247" r:id="rId313"/>
              </w:object>
            </w:r>
            <w:r w:rsidR="0091314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ùy ý thuôc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20" w:dyaOrig="320" w14:anchorId="1D3E89B4">
                <v:shape id="_x0000_i1211" type="#_x0000_t75" style="width:26.25pt;height:15.75pt" o:ole="">
                  <v:imagedata r:id="rId243" o:title=""/>
                </v:shape>
                <o:OLEObject Type="Embed" ProgID="Equation.DSMT4" ShapeID="_x0000_i1211" DrawAspect="Content" ObjectID="_1623657248" r:id="rId31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</w:t>
            </w:r>
          </w:p>
          <w:p w14:paraId="7E70F0FF" w14:textId="2236602F" w:rsidR="001B7B92" w:rsidRPr="00913149" w:rsidRDefault="008761CB" w:rsidP="00913149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13149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07D057B5" w14:textId="77777777" w:rsidTr="00C54084">
        <w:tc>
          <w:tcPr>
            <w:tcW w:w="988" w:type="dxa"/>
          </w:tcPr>
          <w:p w14:paraId="1DF8416B" w14:textId="5E051AE6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572786CF" w14:textId="3DF2C68F" w:rsidR="00913149" w:rsidRDefault="00913149" w:rsidP="00913149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gần đúng phương trình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80" w:dyaOrig="320" w14:anchorId="37451713">
                <v:shape id="_x0000_i1212" type="#_x0000_t75" style="width:44.25pt;height:15.75pt" o:ole="">
                  <v:imagedata r:id="rId209" o:title=""/>
                </v:shape>
                <o:OLEObject Type="Embed" ProgID="Equation.DSMT4" ShapeID="_x0000_i1212" DrawAspect="Content" ObjectID="_1623657249" r:id="rId31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rên khoảng cách ly nghiệm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709312C3">
                <v:shape id="_x0000_i1213" type="#_x0000_t75" style="width:27pt;height:15.75pt" o:ole="">
                  <v:imagedata r:id="rId211" o:title=""/>
                </v:shape>
                <o:OLEObject Type="Embed" ProgID="Equation.DSMT4" ShapeID="_x0000_i1213" DrawAspect="Content" ObjectID="_1623657250" r:id="rId31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ằng phương pháp tiếp tuyến với dãy nghiệm xấp xỉ là 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5543A67E">
                <v:shape id="_x0000_i1214" type="#_x0000_t75" style="width:24pt;height:20.25pt" o:ole="">
                  <v:imagedata r:id="rId247" o:title=""/>
                </v:shape>
                <o:OLEObject Type="Embed" ProgID="Equation.DSMT4" ShapeID="_x0000_i1214" DrawAspect="Content" ObjectID="_1623657251" r:id="rId31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 Khẳng định nào trong các khẳng định sau đúng</w:t>
            </w:r>
          </w:p>
          <w:p w14:paraId="226B8CBE" w14:textId="08C9CE8B" w:rsidR="00913149" w:rsidRDefault="00913149" w:rsidP="00913149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1F571FF2">
                <v:shape id="_x0000_i1215" type="#_x0000_t75" style="width:132pt;height:15.75pt" o:ole="">
                  <v:imagedata r:id="rId231" o:title=""/>
                </v:shape>
                <o:OLEObject Type="Embed" ProgID="Equation.DSMT4" ShapeID="_x0000_i1215" DrawAspect="Content" ObjectID="_1623657252" r:id="rId31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bookmarkStart w:id="13" w:name="OLE_LINK19"/>
            <w:bookmarkStart w:id="14" w:name="OLE_LINK20"/>
            <w:r>
              <w:rPr>
                <w:rFonts w:ascii="Times New Roman" w:hAnsi="Times New Roman"/>
                <w:sz w:val="24"/>
                <w:szCs w:val="24"/>
                <w:lang w:val="fr-FR"/>
              </w:rPr>
              <w:t>dãy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6C71372A">
                <v:shape id="_x0000_i1216" type="#_x0000_t75" style="width:24pt;height:20.25pt" o:ole="">
                  <v:imagedata r:id="rId247" o:title=""/>
                </v:shape>
                <o:OLEObject Type="Embed" ProgID="Equation.DSMT4" ShapeID="_x0000_i1216" DrawAspect="Content" ObjectID="_1623657253" r:id="rId31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giảm về nghiệm đúng</w:t>
            </w:r>
            <w:bookmarkEnd w:id="13"/>
            <w:bookmarkEnd w:id="14"/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</w:p>
          <w:p w14:paraId="13030AD3" w14:textId="181381A6" w:rsidR="00913149" w:rsidRDefault="00913149" w:rsidP="00913149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lastRenderedPageBreak/>
              <w:t xml:space="preserve">b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4E5E458F">
                <v:shape id="_x0000_i1217" type="#_x0000_t75" style="width:132pt;height:15.75pt" o:ole="">
                  <v:imagedata r:id="rId251" o:title=""/>
                </v:shape>
                <o:OLEObject Type="Embed" ProgID="Equation.DSMT4" ShapeID="_x0000_i1217" DrawAspect="Content" ObjectID="_1623657254" r:id="rId32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 dãy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119F702B">
                <v:shape id="_x0000_i1218" type="#_x0000_t75" style="width:24pt;height:20.25pt" o:ole="">
                  <v:imagedata r:id="rId247" o:title=""/>
                </v:shape>
                <o:OLEObject Type="Embed" ProgID="Equation.DSMT4" ShapeID="_x0000_i1218" DrawAspect="Content" ObjectID="_1623657255" r:id="rId32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đơn điệu giảm về nghiệm đúng.</w:t>
            </w:r>
          </w:p>
          <w:p w14:paraId="76C30429" w14:textId="77777777" w:rsidR="00913149" w:rsidRDefault="00913149" w:rsidP="00913149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</w: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ạy 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2C9EE6B5">
                <v:shape id="_x0000_i1219" type="#_x0000_t75" style="width:24pt;height:20.25pt" o:ole="">
                  <v:imagedata r:id="rId247" o:title=""/>
                </v:shape>
                <o:OLEObject Type="Embed" ProgID="Equation.DSMT4" ShapeID="_x0000_i1219" DrawAspect="Content" ObjectID="_1623657256" r:id="rId322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ơn hội tụ về nghiệm từ hai phía theo quy luật </w:t>
            </w:r>
            <w:r w:rsidRPr="007B2111">
              <w:rPr>
                <w:position w:val="-12"/>
                <w:lang w:val="fr-FR"/>
              </w:rPr>
              <w:object w:dxaOrig="2720" w:dyaOrig="360" w14:anchorId="6705735C">
                <v:shape id="_x0000_i1220" type="#_x0000_t75" style="width:135.75pt;height:18pt" o:ole="">
                  <v:imagedata r:id="rId157" o:title=""/>
                </v:shape>
                <o:OLEObject Type="Embed" ProgID="Equation.DSMT4" ShapeID="_x0000_i1220" DrawAspect="Content" ObjectID="_1623657257" r:id="rId323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32838BFC" w14:textId="77777777" w:rsidR="00913149" w:rsidRDefault="00913149" w:rsidP="00913149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d.  Không chỉ ra được quy luật về sự hội tụ của dãy nghiệm</w:t>
            </w:r>
          </w:p>
          <w:p w14:paraId="57F25C6B" w14:textId="7BB3D3A2" w:rsidR="001B7B92" w:rsidRPr="00913149" w:rsidRDefault="00913149" w:rsidP="00BB3A12">
            <w:pPr>
              <w:spacing w:before="24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13149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5F647289" w14:textId="77777777" w:rsidTr="00C54084">
        <w:tc>
          <w:tcPr>
            <w:tcW w:w="988" w:type="dxa"/>
          </w:tcPr>
          <w:p w14:paraId="31F22409" w14:textId="7FD310D9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lastRenderedPageBreak/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157A1C13" w14:textId="669A4542" w:rsidR="00913149" w:rsidRDefault="00913149" w:rsidP="00913149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gần đúng phương trình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880" w:dyaOrig="320" w14:anchorId="02E451DB">
                <v:shape id="_x0000_i1221" type="#_x0000_t75" style="width:44.25pt;height:15.75pt" o:ole="">
                  <v:imagedata r:id="rId209" o:title=""/>
                </v:shape>
                <o:OLEObject Type="Embed" ProgID="Equation.DSMT4" ShapeID="_x0000_i1221" DrawAspect="Content" ObjectID="_1623657258" r:id="rId32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rên khoảng cách ly nghiệm </w:t>
            </w:r>
            <w:r w:rsidRPr="00765FCD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540" w:dyaOrig="320" w14:anchorId="0C24E41A">
                <v:shape id="_x0000_i1222" type="#_x0000_t75" style="width:27pt;height:15.75pt" o:ole="">
                  <v:imagedata r:id="rId211" o:title=""/>
                </v:shape>
                <o:OLEObject Type="Embed" ProgID="Equation.DSMT4" ShapeID="_x0000_i1222" DrawAspect="Content" ObjectID="_1623657259" r:id="rId32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ằng phương pháp tiếp tuyến với dãy nghiệm xấp xỉ là 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7E4F6CFF">
                <v:shape id="_x0000_i1223" type="#_x0000_t75" style="width:24pt;height:20.25pt" o:ole="">
                  <v:imagedata r:id="rId247" o:title=""/>
                </v:shape>
                <o:OLEObject Type="Embed" ProgID="Equation.DSMT4" ShapeID="_x0000_i1223" DrawAspect="Content" ObjectID="_1623657260" r:id="rId32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 Khẳng định nào trong các khẳng định sau đúng</w:t>
            </w:r>
          </w:p>
          <w:p w14:paraId="0893CC3D" w14:textId="72364C87" w:rsidR="00913149" w:rsidRDefault="00913149" w:rsidP="00913149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48156245">
                <v:shape id="_x0000_i1224" type="#_x0000_t75" style="width:132pt;height:15.75pt" o:ole="">
                  <v:imagedata r:id="rId251" o:title=""/>
                </v:shape>
                <o:OLEObject Type="Embed" ProgID="Equation.DSMT4" ShapeID="_x0000_i1224" DrawAspect="Content" ObjectID="_1623657261" r:id="rId32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 dãy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7767D458">
                <v:shape id="_x0000_i1225" type="#_x0000_t75" style="width:24pt;height:20.25pt" o:ole="">
                  <v:imagedata r:id="rId247" o:title=""/>
                </v:shape>
                <o:OLEObject Type="Embed" ProgID="Equation.DSMT4" ShapeID="_x0000_i1225" DrawAspect="Content" ObjectID="_1623657262" r:id="rId32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tăng về nghiệm đúng. </w:t>
            </w:r>
          </w:p>
          <w:p w14:paraId="290EF0A4" w14:textId="2280D454" w:rsidR="00913149" w:rsidRDefault="00913149" w:rsidP="00913149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Nếu </w:t>
            </w:r>
            <w:r w:rsidRPr="0004337B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640" w:dyaOrig="320" w14:anchorId="654A27A8">
                <v:shape id="_x0000_i1226" type="#_x0000_t75" style="width:132pt;height:15.75pt" o:ole="">
                  <v:imagedata r:id="rId231" o:title=""/>
                </v:shape>
                <o:OLEObject Type="Embed" ProgID="Equation.DSMT4" ShapeID="_x0000_i1226" DrawAspect="Content" ObjectID="_1623657263" r:id="rId32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, dãy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68E04340">
                <v:shape id="_x0000_i1227" type="#_x0000_t75" style="width:24pt;height:20.25pt" o:ole="">
                  <v:imagedata r:id="rId247" o:title=""/>
                </v:shape>
                <o:OLEObject Type="Embed" ProgID="Equation.DSMT4" ShapeID="_x0000_i1227" DrawAspect="Content" ObjectID="_1623657264" r:id="rId33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tăng về nghiệm đúng. </w:t>
            </w:r>
          </w:p>
          <w:p w14:paraId="3D328B0F" w14:textId="77777777" w:rsidR="00913149" w:rsidRDefault="00913149" w:rsidP="00913149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</w: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ạy 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7E80EBAD">
                <v:shape id="_x0000_i1228" type="#_x0000_t75" style="width:24pt;height:20.25pt" o:ole="">
                  <v:imagedata r:id="rId247" o:title=""/>
                </v:shape>
                <o:OLEObject Type="Embed" ProgID="Equation.DSMT4" ShapeID="_x0000_i1228" DrawAspect="Content" ObjectID="_1623657265" r:id="rId331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ơn hội tụ về nghiệm từ hai phía theo quy luật </w:t>
            </w:r>
            <w:r w:rsidRPr="007B2111">
              <w:rPr>
                <w:position w:val="-12"/>
                <w:lang w:val="fr-FR"/>
              </w:rPr>
              <w:object w:dxaOrig="2720" w:dyaOrig="360" w14:anchorId="32DE4E99">
                <v:shape id="_x0000_i1229" type="#_x0000_t75" style="width:135.75pt;height:18pt" o:ole="">
                  <v:imagedata r:id="rId157" o:title=""/>
                </v:shape>
                <o:OLEObject Type="Embed" ProgID="Equation.DSMT4" ShapeID="_x0000_i1229" DrawAspect="Content" ObjectID="_1623657266" r:id="rId332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70DA33A" w14:textId="77777777" w:rsidR="00913149" w:rsidRDefault="00913149" w:rsidP="00913149">
            <w:pPr>
              <w:ind w:left="362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d.  Không chỉ ra được quy luật về sự hội tụ của dãy nghiệm</w:t>
            </w:r>
          </w:p>
          <w:p w14:paraId="315D326E" w14:textId="413BCDAC" w:rsidR="001B7B92" w:rsidRPr="00913149" w:rsidRDefault="00913149" w:rsidP="00BB3A12">
            <w:pPr>
              <w:spacing w:before="24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13149">
              <w:rPr>
                <w:rFonts w:ascii="Times New Roman" w:hAnsi="Times New Roman" w:cs="Times New Roman"/>
              </w:rPr>
              <w:t>Đáp án a</w:t>
            </w:r>
          </w:p>
        </w:tc>
      </w:tr>
      <w:tr w:rsidR="001B7B92" w:rsidRPr="00ED79DB" w14:paraId="4CA23800" w14:textId="77777777" w:rsidTr="00C54084">
        <w:tc>
          <w:tcPr>
            <w:tcW w:w="988" w:type="dxa"/>
          </w:tcPr>
          <w:p w14:paraId="73B737BF" w14:textId="5BAC2E4A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3230DD26" w14:textId="77777777" w:rsidR="00BF11DE" w:rsidRDefault="00BF11DE" w:rsidP="00BF11DE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17A0BE9E" w14:textId="77777777" w:rsidR="00BF11DE" w:rsidRDefault="00BF11DE" w:rsidP="00BF11DE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240" w:dyaOrig="360" w14:anchorId="2689EF5E">
                <v:shape id="_x0000_i1230" type="#_x0000_t75" style="width:111.75pt;height:18pt" o:ole="">
                  <v:imagedata r:id="rId265" o:title=""/>
                </v:shape>
                <o:OLEObject Type="Embed" ProgID="Equation.DSMT4" ShapeID="_x0000_i1230" DrawAspect="Content" ObjectID="_1623657267" r:id="rId33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0CBD75A3" w14:textId="2CC5E4AF" w:rsidR="00BF11DE" w:rsidRDefault="00BF11DE" w:rsidP="00BF11DE">
            <w:pPr>
              <w:tabs>
                <w:tab w:val="left" w:pos="2417"/>
                <w:tab w:val="left" w:pos="5072"/>
                <w:tab w:val="left" w:pos="7097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phương trình (1) bằng phương pháp tiếp tuyến </w: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ên khoảng cách ly nghiệm </w:t>
            </w:r>
            <w:r w:rsidRPr="00C51A79">
              <w:rPr>
                <w:position w:val="-10"/>
                <w:lang w:val="fr-FR"/>
              </w:rPr>
              <w:object w:dxaOrig="540" w:dyaOrig="320" w14:anchorId="14B0A9E4">
                <v:shape id="_x0000_i1231" type="#_x0000_t75" style="width:27pt;height:15.75pt" o:ole="">
                  <v:imagedata r:id="rId76" o:title=""/>
                </v:shape>
                <o:OLEObject Type="Embed" ProgID="Equation.DSMT4" ShapeID="_x0000_i1231" DrawAspect="Content" ObjectID="_1623657268" r:id="rId334"/>
              </w:objec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Khi đó sử dụng máy tính với số chữ số được hiễn thị tối đa 10 chữ số để giải, nghiệm xấp xỉ </w:t>
            </w:r>
            <w:r w:rsidRPr="00C23028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587240E8">
                <v:shape id="_x0000_i1232" type="#_x0000_t75" style="width:12.75pt;height:18pt" o:ole="">
                  <v:imagedata r:id="rId268" o:title=""/>
                </v:shape>
                <o:OLEObject Type="Embed" ProgID="Equation.DSMT4" ShapeID="_x0000_i1232" DrawAspect="Content" ObjectID="_1623657269" r:id="rId33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</w:t>
            </w:r>
          </w:p>
          <w:p w14:paraId="5B56B791" w14:textId="08A60DD1" w:rsidR="00BF11DE" w:rsidRDefault="00BF11DE" w:rsidP="00BF11DE">
            <w:pPr>
              <w:tabs>
                <w:tab w:val="left" w:pos="2417"/>
                <w:tab w:val="left" w:pos="5072"/>
                <w:tab w:val="left" w:pos="7097"/>
              </w:tabs>
              <w:spacing w:before="240"/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a.</w:t>
            </w:r>
            <w:r w:rsidR="00362208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0.347222222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b.</w:t>
            </w:r>
            <w:r>
              <w:t xml:space="preserve"> 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0.3636363636</w:t>
            </w:r>
            <w:r>
              <w:t xml:space="preserve">                     c. 0.</w:t>
            </w:r>
            <w:r w:rsidR="00362208">
              <w:t>5</w:t>
            </w:r>
            <w:r>
              <w:t xml:space="preserve">     </w:t>
            </w:r>
            <w:r>
              <w:tab/>
              <w:t>d. 0.347296355</w:t>
            </w:r>
          </w:p>
          <w:p w14:paraId="56E28F59" w14:textId="28CD2F36" w:rsidR="001B7B92" w:rsidRPr="00BF11DE" w:rsidRDefault="00BF11DE" w:rsidP="00BB3A12">
            <w:pPr>
              <w:spacing w:before="24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BF11DE">
              <w:rPr>
                <w:rFonts w:ascii="Times New Roman" w:hAnsi="Times New Roman" w:cs="Times New Roman"/>
              </w:rPr>
              <w:t>Đáp án a</w:t>
            </w:r>
            <w:r>
              <w:t xml:space="preserve">         </w:t>
            </w:r>
          </w:p>
        </w:tc>
      </w:tr>
      <w:tr w:rsidR="001B7B92" w:rsidRPr="00ED79DB" w14:paraId="62A0E27B" w14:textId="77777777" w:rsidTr="00C54084">
        <w:tc>
          <w:tcPr>
            <w:tcW w:w="988" w:type="dxa"/>
          </w:tcPr>
          <w:p w14:paraId="3B039A33" w14:textId="6BA66D1C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588EEFB9" w14:textId="77777777" w:rsidR="00362208" w:rsidRDefault="00362208" w:rsidP="00362208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7E8F679E" w14:textId="77777777" w:rsidR="00362208" w:rsidRDefault="00362208" w:rsidP="00362208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2240" w:dyaOrig="360" w14:anchorId="656CD1A8">
                <v:shape id="_x0000_i1233" type="#_x0000_t75" style="width:111.75pt;height:18pt" o:ole="">
                  <v:imagedata r:id="rId270" o:title=""/>
                </v:shape>
                <o:OLEObject Type="Embed" ProgID="Equation.DSMT4" ShapeID="_x0000_i1233" DrawAspect="Content" ObjectID="_1623657270" r:id="rId33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5E870950" w14:textId="77777777" w:rsidR="00362208" w:rsidRDefault="00362208" w:rsidP="00362208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phương trình (1) bằng phương pháp dây cung </w: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ên khoảng cách ly nghiệm </w:t>
            </w:r>
            <w:r w:rsidRPr="00C51A79">
              <w:rPr>
                <w:position w:val="-10"/>
                <w:lang w:val="fr-FR"/>
              </w:rPr>
              <w:object w:dxaOrig="540" w:dyaOrig="320" w14:anchorId="1AB405DB">
                <v:shape id="_x0000_i1234" type="#_x0000_t75" style="width:27pt;height:15.75pt" o:ole="">
                  <v:imagedata r:id="rId76" o:title=""/>
                </v:shape>
                <o:OLEObject Type="Embed" ProgID="Equation.DSMT4" ShapeID="_x0000_i1234" DrawAspect="Content" ObjectID="_1623657271" r:id="rId337"/>
              </w:objec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Khi đó sử dụng máy tính với số chữ số được hiễn thị tối đa 10 chữ số để giải, nghiệm xấp xỉ </w:t>
            </w:r>
            <w:r w:rsidRPr="00C23028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075164A6">
                <v:shape id="_x0000_i1235" type="#_x0000_t75" style="width:12.75pt;height:18pt" o:ole="">
                  <v:imagedata r:id="rId268" o:title=""/>
                </v:shape>
                <o:OLEObject Type="Embed" ProgID="Equation.DSMT4" ShapeID="_x0000_i1235" DrawAspect="Content" ObjectID="_1623657272" r:id="rId33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</w:t>
            </w:r>
          </w:p>
          <w:p w14:paraId="71789A1C" w14:textId="77777777" w:rsidR="00BB3A12" w:rsidRDefault="00362208" w:rsidP="00362208">
            <w:pPr>
              <w:pStyle w:val="ListParagraph"/>
              <w:tabs>
                <w:tab w:val="left" w:pos="2507"/>
                <w:tab w:val="left" w:pos="4592"/>
                <w:tab w:val="left" w:pos="7277"/>
              </w:tabs>
              <w:ind w:left="322"/>
            </w:pPr>
            <w:r w:rsidRPr="003E4B77">
              <w:rPr>
                <w:rFonts w:ascii="Times New Roman" w:hAnsi="Times New Roman"/>
                <w:sz w:val="24"/>
                <w:szCs w:val="24"/>
                <w:lang w:val="fr-FR"/>
              </w:rPr>
              <w:t>a.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0.333333333</w:t>
            </w:r>
            <w:r w:rsidRPr="003E4B77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b. 0.25</w:t>
            </w:r>
            <w:r>
              <w:t xml:space="preserve">                </w:t>
            </w:r>
            <w:r>
              <w:tab/>
              <w:t xml:space="preserve">c.  </w:t>
            </w:r>
            <w:r w:rsidRPr="003E4B77">
              <w:rPr>
                <w:rFonts w:ascii="Times New Roman" w:hAnsi="Times New Roman"/>
                <w:sz w:val="24"/>
                <w:szCs w:val="24"/>
                <w:lang w:val="fr-FR"/>
              </w:rPr>
              <w:t>0.304347826</w:t>
            </w:r>
            <w:r>
              <w:t xml:space="preserve">     </w:t>
            </w:r>
            <w:r>
              <w:tab/>
              <w:t>d. 0.322185354</w:t>
            </w:r>
          </w:p>
          <w:p w14:paraId="143F7CBC" w14:textId="3E02A9BE" w:rsidR="001B7B92" w:rsidRPr="00BB3A12" w:rsidRDefault="00BB3A12" w:rsidP="00BB3A12">
            <w:pPr>
              <w:tabs>
                <w:tab w:val="left" w:pos="2507"/>
                <w:tab w:val="left" w:pos="4592"/>
                <w:tab w:val="left" w:pos="7277"/>
              </w:tabs>
              <w:spacing w:before="24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BF11DE">
              <w:rPr>
                <w:rFonts w:ascii="Times New Roman" w:hAnsi="Times New Roman" w:cs="Times New Roman"/>
              </w:rPr>
              <w:t>Đáp án a</w:t>
            </w:r>
            <w:r>
              <w:t xml:space="preserve">   </w:t>
            </w:r>
            <w:r w:rsidR="00362208">
              <w:t xml:space="preserve">         </w:t>
            </w:r>
          </w:p>
        </w:tc>
      </w:tr>
      <w:tr w:rsidR="001B7B92" w:rsidRPr="00ED79DB" w14:paraId="34EEBB4D" w14:textId="77777777" w:rsidTr="00576722">
        <w:trPr>
          <w:trHeight w:val="359"/>
        </w:trPr>
        <w:tc>
          <w:tcPr>
            <w:tcW w:w="988" w:type="dxa"/>
          </w:tcPr>
          <w:p w14:paraId="1A692398" w14:textId="3067679D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9200" w:type="dxa"/>
          </w:tcPr>
          <w:p w14:paraId="0552962B" w14:textId="77777777" w:rsidR="00576722" w:rsidRDefault="00576722" w:rsidP="00576722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4C579A41" w14:textId="77777777" w:rsidR="00576722" w:rsidRDefault="00576722" w:rsidP="00576722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3019" w:dyaOrig="420" w14:anchorId="08A6809B">
                <v:shape id="_x0000_i1242" type="#_x0000_t75" style="width:150.75pt;height:21pt" o:ole="">
                  <v:imagedata r:id="rId283" o:title=""/>
                </v:shape>
                <o:OLEObject Type="Embed" ProgID="Equation.DSMT4" ShapeID="_x0000_i1242" DrawAspect="Content" ObjectID="_1623657273" r:id="rId33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4D727B5D" w14:textId="77777777" w:rsidR="00576722" w:rsidRDefault="00576722" w:rsidP="0057672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bookmarkStart w:id="15" w:name="OLE_LINK23"/>
            <w:bookmarkStart w:id="16" w:name="OLE_LINK24"/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phương trình (1) bằng phương pháp tiếp tuyến trên khoảng cách ly nghiệm </w:t>
            </w:r>
            <w:r w:rsidRPr="00C51A79">
              <w:rPr>
                <w:position w:val="-10"/>
                <w:lang w:val="fr-FR"/>
              </w:rPr>
              <w:object w:dxaOrig="540" w:dyaOrig="320" w14:anchorId="76A07918">
                <v:shape id="_x0000_i1243" type="#_x0000_t75" style="width:27pt;height:15.75pt" o:ole="">
                  <v:imagedata r:id="rId76" o:title=""/>
                </v:shape>
                <o:OLEObject Type="Embed" ProgID="Equation.DSMT4" ShapeID="_x0000_i1243" DrawAspect="Content" ObjectID="_1623657274" r:id="rId340"/>
              </w:object>
            </w: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>.  Khi đó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dãy nghiệm xấp xỉ </w:t>
            </w:r>
            <w:r w:rsidRPr="00576722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499" w:dyaOrig="360" w14:anchorId="1D01B276">
                <v:shape id="_x0000_i1244" type="#_x0000_t75" style="width:24.75pt;height:18pt" o:ole="">
                  <v:imagedata r:id="rId277" o:title=""/>
                </v:shape>
                <o:OLEObject Type="Embed" ProgID="Equation.DSMT4" ShapeID="_x0000_i1244" DrawAspect="Content" ObjectID="_1623657275" r:id="rId34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hội tụ về nghiệm đúng của phương trình theo quy luật nào </w:t>
            </w:r>
          </w:p>
          <w:p w14:paraId="1F91A239" w14:textId="31776A77" w:rsidR="001B7B92" w:rsidRDefault="00576722" w:rsidP="0057672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a. </w:t>
            </w:r>
            <w:bookmarkStart w:id="17" w:name="OLE_LINK21"/>
            <w:bookmarkStart w:id="18" w:name="OLE_LINK22"/>
            <w:r>
              <w:rPr>
                <w:rFonts w:ascii="Times New Roman" w:hAnsi="Times New Roman"/>
                <w:sz w:val="24"/>
                <w:szCs w:val="24"/>
                <w:lang w:val="fr-FR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ãy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5" w14:anchorId="44F5BFB3">
                <v:shape id="_x0000_i1245" type="#_x0000_t75" style="width:24pt;height:20.25pt" o:ole="">
                  <v:imagedata r:id="rId247" o:title=""/>
                </v:shape>
                <o:OLEObject Type="Embed" ProgID="Equation.DSMT4" ShapeID="_x0000_i1245" DrawAspect="Content" ObjectID="_1623657276" r:id="rId34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giảm về nghiệm đúng</w:t>
            </w:r>
            <w:bookmarkEnd w:id="17"/>
            <w:bookmarkEnd w:id="18"/>
          </w:p>
          <w:p w14:paraId="4D3C1366" w14:textId="77777777" w:rsidR="00576722" w:rsidRDefault="00576722" w:rsidP="0057672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.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Dãy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5" w14:anchorId="47D173A3">
                <v:shape id="_x0000_i1246" type="#_x0000_t75" style="width:24pt;height:20.25pt" o:ole="">
                  <v:imagedata r:id="rId247" o:title=""/>
                </v:shape>
                <o:OLEObject Type="Embed" ProgID="Equation.DSMT4" ShapeID="_x0000_i1246" DrawAspect="Content" ObjectID="_1623657277" r:id="rId34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ơn điệu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tăng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ề nghiệm đúng</w:t>
            </w:r>
          </w:p>
          <w:p w14:paraId="0E7A30A9" w14:textId="002B1BB9" w:rsidR="00576722" w:rsidRDefault="00576722" w:rsidP="0057672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.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Dạy </w:t>
            </w:r>
            <w:r w:rsidRPr="00B22A93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0" w:dyaOrig="400" w14:anchorId="14C1046D">
                <v:shape id="_x0000_i1247" type="#_x0000_t75" style="width:24pt;height:20.25pt" o:ole="">
                  <v:imagedata r:id="rId247" o:title=""/>
                </v:shape>
                <o:OLEObject Type="Embed" ProgID="Equation.DSMT4" ShapeID="_x0000_i1247" DrawAspect="Content" ObjectID="_1623657278" r:id="rId344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ơn hội tụ về nghiệm từ hai phía theo quy luật </w:t>
            </w:r>
            <w:r w:rsidRPr="007B2111">
              <w:rPr>
                <w:position w:val="-12"/>
                <w:lang w:val="fr-FR"/>
              </w:rPr>
              <w:object w:dxaOrig="2720" w:dyaOrig="360" w14:anchorId="4BD3914E">
                <v:shape id="_x0000_i1248" type="#_x0000_t75" style="width:135.75pt;height:18pt" o:ole="">
                  <v:imagedata r:id="rId157" o:title=""/>
                </v:shape>
                <o:OLEObject Type="Embed" ProgID="Equation.DSMT4" ShapeID="_x0000_i1248" DrawAspect="Content" ObjectID="_1623657279" r:id="rId345"/>
              </w:object>
            </w:r>
            <w:r w:rsidRPr="00B22A9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00A97646" w14:textId="77777777" w:rsidR="00576722" w:rsidRDefault="00576722" w:rsidP="0093311E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d.  Không chỉ ra được quy luật về sự hội tụ của dãy nghiệm</w:t>
            </w:r>
          </w:p>
          <w:bookmarkEnd w:id="15"/>
          <w:bookmarkEnd w:id="16"/>
          <w:p w14:paraId="4E873AFC" w14:textId="35BEC491" w:rsidR="00576722" w:rsidRPr="00576722" w:rsidRDefault="00576722" w:rsidP="0057672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1B7B92" w:rsidRPr="00ED79DB" w14:paraId="39F4F179" w14:textId="77777777" w:rsidTr="00C54084">
        <w:tc>
          <w:tcPr>
            <w:tcW w:w="988" w:type="dxa"/>
          </w:tcPr>
          <w:p w14:paraId="63881731" w14:textId="0B28ACDB" w:rsidR="001B7B92" w:rsidRDefault="001B7B92" w:rsidP="00AC17A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9200" w:type="dxa"/>
          </w:tcPr>
          <w:p w14:paraId="612039BE" w14:textId="77777777" w:rsidR="00576722" w:rsidRDefault="00576722" w:rsidP="00576722">
            <w:pPr>
              <w:pStyle w:val="ListParagraph"/>
              <w:numPr>
                <w:ilvl w:val="0"/>
                <w:numId w:val="7"/>
              </w:numPr>
              <w:ind w:left="322"/>
              <w:rPr>
                <w:rFonts w:ascii="Times New Roman" w:hAnsi="Times New Roman"/>
                <w:sz w:val="24"/>
                <w:szCs w:val="24"/>
                <w:lang w:val="fr-FR"/>
              </w:rPr>
            </w:pPr>
            <w:bookmarkStart w:id="19" w:name="OLE_LINK17"/>
            <w:bookmarkStart w:id="20" w:name="OLE_LINK18"/>
            <w:r w:rsidRPr="006D4E3C">
              <w:rPr>
                <w:rFonts w:ascii="Times New Roman" w:hAnsi="Times New Roman"/>
                <w:sz w:val="24"/>
                <w:szCs w:val="24"/>
                <w:lang w:val="fr-FR"/>
              </w:rPr>
              <w:t>Cho phương trình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2C542563" w14:textId="77777777" w:rsidR="00576722" w:rsidRDefault="00576722" w:rsidP="00576722">
            <w:pPr>
              <w:pStyle w:val="ListParagraph"/>
              <w:ind w:left="322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51A79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3019" w:dyaOrig="420" w14:anchorId="6E81E499">
                <v:shape id="_x0000_i1239" type="#_x0000_t75" style="width:150.75pt;height:21pt" o:ole="">
                  <v:imagedata r:id="rId283" o:title=""/>
                </v:shape>
                <o:OLEObject Type="Embed" ProgID="Equation.DSMT4" ShapeID="_x0000_i1239" DrawAspect="Content" ObjectID="_1623657280" r:id="rId34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332B0801" w14:textId="44E22950" w:rsidR="00576722" w:rsidRDefault="00576722" w:rsidP="0057672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Giải phương trình (1) bằng phương pháp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tiếp tuyến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>trên khoảng cách ly nghiệ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C51A79">
              <w:rPr>
                <w:position w:val="-10"/>
                <w:lang w:val="fr-FR"/>
              </w:rPr>
              <w:object w:dxaOrig="540" w:dyaOrig="320" w14:anchorId="082BBB7E">
                <v:shape id="_x0000_i1240" type="#_x0000_t75" style="width:27pt;height:15.75pt" o:ole="">
                  <v:imagedata r:id="rId76" o:title=""/>
                </v:shape>
                <o:OLEObject Type="Embed" ProgID="Equation.DSMT4" ShapeID="_x0000_i1240" DrawAspect="Content" ObjectID="_1623657281" r:id="rId34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  <w:r w:rsidRPr="009720CD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Khi đó</w:t>
            </w:r>
            <w:bookmarkEnd w:id="19"/>
            <w:bookmarkEnd w:id="20"/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sử dụng máy tính với số chữ số được hiễn thị tối đa 10 chữ số để giải, nghiệm xấp xỉ </w:t>
            </w:r>
            <w:r w:rsidRPr="00C23028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60" w:dyaOrig="360" w14:anchorId="10C498A2">
                <v:shape id="_x0000_i1241" type="#_x0000_t75" style="width:12.75pt;height:18pt" o:ole="">
                  <v:imagedata r:id="rId268" o:title=""/>
                </v:shape>
                <o:OLEObject Type="Embed" ProgID="Equation.DSMT4" ShapeID="_x0000_i1241" DrawAspect="Content" ObjectID="_1623657282" r:id="rId34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</w:t>
            </w:r>
          </w:p>
          <w:p w14:paraId="76EE95C7" w14:textId="18BC535F" w:rsidR="001B7B92" w:rsidRPr="00576722" w:rsidRDefault="00576722" w:rsidP="00576722">
            <w:pPr>
              <w:tabs>
                <w:tab w:val="left" w:pos="2252"/>
                <w:tab w:val="left" w:pos="4337"/>
                <w:tab w:val="left" w:pos="6452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>a.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>0.686046511</w:t>
            </w: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b. 0.5</w:t>
            </w: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c. 0.75</w:t>
            </w: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ab/>
              <w:t>d.</w:t>
            </w: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57672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0.63636363636 </w:t>
            </w:r>
          </w:p>
        </w:tc>
      </w:tr>
    </w:tbl>
    <w:p w14:paraId="1537E52E" w14:textId="77777777" w:rsidR="00AE3878" w:rsidRDefault="00AE3878" w:rsidP="00165873">
      <w:pPr>
        <w:spacing w:after="0"/>
        <w:ind w:right="-284"/>
        <w:rPr>
          <w:rFonts w:ascii="Times New Roman" w:hAnsi="Times New Roman"/>
          <w:b/>
          <w:sz w:val="24"/>
          <w:szCs w:val="24"/>
          <w:lang w:val="fr-FR"/>
        </w:rPr>
      </w:pPr>
    </w:p>
    <w:p w14:paraId="2506598F" w14:textId="6ACB4BF1" w:rsidR="00165873" w:rsidRDefault="00AE3878" w:rsidP="00165873">
      <w:pPr>
        <w:spacing w:after="0"/>
        <w:ind w:right="-284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>I</w:t>
      </w:r>
      <w:r w:rsidR="00165873" w:rsidRPr="0029613B">
        <w:rPr>
          <w:rFonts w:ascii="Times New Roman" w:hAnsi="Times New Roman"/>
          <w:b/>
          <w:sz w:val="24"/>
          <w:szCs w:val="24"/>
          <w:lang w:val="fr-FR"/>
        </w:rPr>
        <w:t xml:space="preserve">I. TÍN CHỈ </w:t>
      </w:r>
      <w:r w:rsidR="00165873">
        <w:rPr>
          <w:rFonts w:ascii="Times New Roman" w:hAnsi="Times New Roman"/>
          <w:b/>
          <w:sz w:val="24"/>
          <w:szCs w:val="24"/>
          <w:lang w:val="fr-FR"/>
        </w:rPr>
        <w:t>2 (</w:t>
      </w:r>
      <w:r w:rsidR="0051035B">
        <w:rPr>
          <w:rFonts w:ascii="Times New Roman" w:hAnsi="Times New Roman"/>
          <w:b/>
          <w:sz w:val="24"/>
          <w:szCs w:val="24"/>
          <w:lang w:val="fr-FR"/>
        </w:rPr>
        <w:t>2</w:t>
      </w:r>
      <w:r>
        <w:rPr>
          <w:rFonts w:ascii="Times New Roman" w:hAnsi="Times New Roman"/>
          <w:b/>
          <w:sz w:val="24"/>
          <w:szCs w:val="24"/>
          <w:lang w:val="fr-FR"/>
        </w:rPr>
        <w:t>3</w:t>
      </w:r>
      <w:r w:rsidR="0051035B">
        <w:rPr>
          <w:rFonts w:ascii="Times New Roman" w:hAnsi="Times New Roman"/>
          <w:b/>
          <w:sz w:val="24"/>
          <w:szCs w:val="24"/>
          <w:lang w:val="fr-FR"/>
        </w:rPr>
        <w:t xml:space="preserve"> câu)</w:t>
      </w:r>
      <w:r w:rsidR="00165873" w:rsidRPr="0029613B">
        <w:rPr>
          <w:rFonts w:ascii="Times New Roman" w:hAnsi="Times New Roman"/>
          <w:b/>
          <w:sz w:val="24"/>
          <w:szCs w:val="24"/>
          <w:lang w:val="fr-F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8618"/>
      </w:tblGrid>
      <w:tr w:rsidR="0051035B" w:rsidRPr="00ED79DB" w14:paraId="06A8A4C7" w14:textId="77777777" w:rsidTr="00A97059">
        <w:tc>
          <w:tcPr>
            <w:tcW w:w="988" w:type="dxa"/>
          </w:tcPr>
          <w:p w14:paraId="54F769B1" w14:textId="3FDE7017" w:rsidR="0051035B" w:rsidRPr="00ED79DB" w:rsidRDefault="0051035B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lastRenderedPageBreak/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1.L1. </w:t>
            </w:r>
          </w:p>
        </w:tc>
        <w:tc>
          <w:tcPr>
            <w:tcW w:w="8618" w:type="dxa"/>
          </w:tcPr>
          <w:p w14:paraId="329E86DD" w14:textId="77777777" w:rsidR="0051035B" w:rsidRPr="00ED79DB" w:rsidRDefault="0051035B" w:rsidP="001866BB">
            <w:pPr>
              <w:pStyle w:val="ListParagraph"/>
              <w:numPr>
                <w:ilvl w:val="0"/>
                <w:numId w:val="8"/>
              </w:numPr>
              <w:ind w:left="1031" w:hanging="1069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51035B" w:rsidRPr="00ED79DB" w14:paraId="006FBE98" w14:textId="77777777" w:rsidTr="00A97059">
        <w:tc>
          <w:tcPr>
            <w:tcW w:w="988" w:type="dxa"/>
          </w:tcPr>
          <w:p w14:paraId="478BAA2E" w14:textId="7AFE35A4" w:rsidR="0051035B" w:rsidRPr="00ED79DB" w:rsidRDefault="0051035B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1.L2. </w:t>
            </w:r>
          </w:p>
        </w:tc>
        <w:tc>
          <w:tcPr>
            <w:tcW w:w="8618" w:type="dxa"/>
          </w:tcPr>
          <w:p w14:paraId="540C8C50" w14:textId="77777777" w:rsidR="0051035B" w:rsidRPr="00ED79DB" w:rsidRDefault="0051035B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51035B" w:rsidRPr="00ED79DB" w14:paraId="67061D35" w14:textId="77777777" w:rsidTr="00A97059">
        <w:tc>
          <w:tcPr>
            <w:tcW w:w="988" w:type="dxa"/>
          </w:tcPr>
          <w:p w14:paraId="59EF856A" w14:textId="5627E54B" w:rsidR="0051035B" w:rsidRPr="00ED79DB" w:rsidRDefault="0051035B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2.</w:t>
            </w:r>
          </w:p>
        </w:tc>
        <w:tc>
          <w:tcPr>
            <w:tcW w:w="8618" w:type="dxa"/>
          </w:tcPr>
          <w:p w14:paraId="54DE1630" w14:textId="77777777" w:rsidR="0051035B" w:rsidRPr="00ED79DB" w:rsidRDefault="0051035B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51035B" w:rsidRPr="00ED79DB" w14:paraId="775B37FF" w14:textId="77777777" w:rsidTr="00A97059">
        <w:tc>
          <w:tcPr>
            <w:tcW w:w="988" w:type="dxa"/>
          </w:tcPr>
          <w:p w14:paraId="709B5810" w14:textId="7EC8B5AE" w:rsidR="0051035B" w:rsidRPr="00ED79DB" w:rsidRDefault="0051035B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1.L3. </w:t>
            </w:r>
          </w:p>
        </w:tc>
        <w:tc>
          <w:tcPr>
            <w:tcW w:w="8618" w:type="dxa"/>
          </w:tcPr>
          <w:p w14:paraId="128E478A" w14:textId="77777777" w:rsidR="0051035B" w:rsidRPr="00ED79DB" w:rsidRDefault="0051035B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51035B" w:rsidRPr="00ED79DB" w14:paraId="6FB85935" w14:textId="77777777" w:rsidTr="00A97059">
        <w:tc>
          <w:tcPr>
            <w:tcW w:w="988" w:type="dxa"/>
          </w:tcPr>
          <w:p w14:paraId="01801AB1" w14:textId="0A1E0F43" w:rsidR="0051035B" w:rsidRPr="00ED79DB" w:rsidRDefault="0051035B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3.</w:t>
            </w:r>
          </w:p>
        </w:tc>
        <w:tc>
          <w:tcPr>
            <w:tcW w:w="8618" w:type="dxa"/>
          </w:tcPr>
          <w:p w14:paraId="2A8C9EE4" w14:textId="77777777" w:rsidR="0051035B" w:rsidRPr="00ED79DB" w:rsidRDefault="0051035B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51035B" w:rsidRPr="00ED79DB" w14:paraId="25D5B7B8" w14:textId="77777777" w:rsidTr="00A97059">
        <w:tc>
          <w:tcPr>
            <w:tcW w:w="988" w:type="dxa"/>
          </w:tcPr>
          <w:p w14:paraId="0E433D6E" w14:textId="0D835A6D" w:rsidR="0051035B" w:rsidRPr="00ED79DB" w:rsidRDefault="0051035B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1.L</w:t>
            </w:r>
            <w:r w:rsidR="000D2CD3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8618" w:type="dxa"/>
          </w:tcPr>
          <w:p w14:paraId="449867DF" w14:textId="77777777" w:rsidR="0051035B" w:rsidRPr="00ED79DB" w:rsidRDefault="0051035B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51035B" w:rsidRPr="00ED79DB" w14:paraId="07B6E027" w14:textId="77777777" w:rsidTr="00A97059">
        <w:tc>
          <w:tcPr>
            <w:tcW w:w="988" w:type="dxa"/>
          </w:tcPr>
          <w:p w14:paraId="12F5E24A" w14:textId="70CAF8D8" w:rsidR="0051035B" w:rsidRPr="00ED79DB" w:rsidRDefault="0051035B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 w:rsidR="000D2CD3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 w:rsidR="000D2CD3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8618" w:type="dxa"/>
          </w:tcPr>
          <w:p w14:paraId="7DF6FF8E" w14:textId="77777777" w:rsidR="0051035B" w:rsidRPr="00ED79DB" w:rsidRDefault="0051035B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51035B" w:rsidRPr="00ED79DB" w14:paraId="7A9D8EA4" w14:textId="77777777" w:rsidTr="00A97059">
        <w:tc>
          <w:tcPr>
            <w:tcW w:w="988" w:type="dxa"/>
          </w:tcPr>
          <w:p w14:paraId="0DC1EB7F" w14:textId="4DCB7539" w:rsidR="0051035B" w:rsidRPr="00ED79DB" w:rsidRDefault="0051035B" w:rsidP="00A97059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 w:rsidR="000D2CD3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 w:rsidR="000D2CD3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8618" w:type="dxa"/>
          </w:tcPr>
          <w:p w14:paraId="63742ADF" w14:textId="77777777" w:rsidR="0051035B" w:rsidRPr="00ED79DB" w:rsidRDefault="0051035B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014F82B1" w14:textId="77777777" w:rsidTr="00A97059">
        <w:tc>
          <w:tcPr>
            <w:tcW w:w="988" w:type="dxa"/>
          </w:tcPr>
          <w:p w14:paraId="09761D6C" w14:textId="3620C38A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L1. </w:t>
            </w:r>
          </w:p>
        </w:tc>
        <w:tc>
          <w:tcPr>
            <w:tcW w:w="8618" w:type="dxa"/>
          </w:tcPr>
          <w:p w14:paraId="135364D2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77B81DCC" w14:textId="77777777" w:rsidTr="00A97059">
        <w:tc>
          <w:tcPr>
            <w:tcW w:w="988" w:type="dxa"/>
          </w:tcPr>
          <w:p w14:paraId="62556ED4" w14:textId="19A21018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L2. </w:t>
            </w:r>
          </w:p>
        </w:tc>
        <w:tc>
          <w:tcPr>
            <w:tcW w:w="8618" w:type="dxa"/>
          </w:tcPr>
          <w:p w14:paraId="0289B381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31716FCE" w14:textId="77777777" w:rsidTr="00A97059">
        <w:tc>
          <w:tcPr>
            <w:tcW w:w="988" w:type="dxa"/>
          </w:tcPr>
          <w:p w14:paraId="6D5C1551" w14:textId="1261CFD0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2.</w:t>
            </w:r>
          </w:p>
        </w:tc>
        <w:tc>
          <w:tcPr>
            <w:tcW w:w="8618" w:type="dxa"/>
          </w:tcPr>
          <w:p w14:paraId="00AABF16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7802E838" w14:textId="77777777" w:rsidTr="00A97059">
        <w:tc>
          <w:tcPr>
            <w:tcW w:w="988" w:type="dxa"/>
          </w:tcPr>
          <w:p w14:paraId="67DB103F" w14:textId="12B6DB4F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L3. </w:t>
            </w:r>
          </w:p>
        </w:tc>
        <w:tc>
          <w:tcPr>
            <w:tcW w:w="8618" w:type="dxa"/>
          </w:tcPr>
          <w:p w14:paraId="5A0B2121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37C6EC92" w14:textId="77777777" w:rsidTr="00A97059">
        <w:tc>
          <w:tcPr>
            <w:tcW w:w="988" w:type="dxa"/>
          </w:tcPr>
          <w:p w14:paraId="2293A881" w14:textId="2DA965CC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3.</w:t>
            </w:r>
          </w:p>
        </w:tc>
        <w:tc>
          <w:tcPr>
            <w:tcW w:w="8618" w:type="dxa"/>
          </w:tcPr>
          <w:p w14:paraId="15B40F98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67003D08" w14:textId="77777777" w:rsidTr="00A97059">
        <w:tc>
          <w:tcPr>
            <w:tcW w:w="988" w:type="dxa"/>
          </w:tcPr>
          <w:p w14:paraId="656E7946" w14:textId="2E4E0044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8618" w:type="dxa"/>
          </w:tcPr>
          <w:p w14:paraId="5A2F6345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5EA39C4F" w14:textId="77777777" w:rsidTr="00A97059">
        <w:tc>
          <w:tcPr>
            <w:tcW w:w="988" w:type="dxa"/>
          </w:tcPr>
          <w:p w14:paraId="0F325C7D" w14:textId="4A88BE3A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8618" w:type="dxa"/>
          </w:tcPr>
          <w:p w14:paraId="1A12CF33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0BA71976" w14:textId="77777777" w:rsidTr="00A97059">
        <w:tc>
          <w:tcPr>
            <w:tcW w:w="988" w:type="dxa"/>
          </w:tcPr>
          <w:p w14:paraId="45B07929" w14:textId="5F811F05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8618" w:type="dxa"/>
          </w:tcPr>
          <w:p w14:paraId="1E24FA68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5DFACF05" w14:textId="77777777" w:rsidTr="00A97059">
        <w:tc>
          <w:tcPr>
            <w:tcW w:w="988" w:type="dxa"/>
          </w:tcPr>
          <w:p w14:paraId="248887C1" w14:textId="5085F1A9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L1. </w:t>
            </w:r>
          </w:p>
        </w:tc>
        <w:tc>
          <w:tcPr>
            <w:tcW w:w="8618" w:type="dxa"/>
          </w:tcPr>
          <w:p w14:paraId="24CCC052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4CA24E22" w14:textId="77777777" w:rsidTr="00A97059">
        <w:tc>
          <w:tcPr>
            <w:tcW w:w="988" w:type="dxa"/>
          </w:tcPr>
          <w:p w14:paraId="79E4ECB9" w14:textId="0E8E17E7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L2. </w:t>
            </w:r>
          </w:p>
        </w:tc>
        <w:tc>
          <w:tcPr>
            <w:tcW w:w="8618" w:type="dxa"/>
          </w:tcPr>
          <w:p w14:paraId="5E5A635A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103948E7" w14:textId="77777777" w:rsidTr="00A97059">
        <w:tc>
          <w:tcPr>
            <w:tcW w:w="988" w:type="dxa"/>
          </w:tcPr>
          <w:p w14:paraId="099C5169" w14:textId="7F16EDC6" w:rsidR="000D2CD3" w:rsidRPr="00ED79DB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2.</w:t>
            </w:r>
          </w:p>
        </w:tc>
        <w:tc>
          <w:tcPr>
            <w:tcW w:w="8618" w:type="dxa"/>
          </w:tcPr>
          <w:p w14:paraId="4CEBE191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3410DD4B" w14:textId="77777777" w:rsidTr="00A97059">
        <w:tc>
          <w:tcPr>
            <w:tcW w:w="988" w:type="dxa"/>
          </w:tcPr>
          <w:p w14:paraId="72E67DFE" w14:textId="572D8571" w:rsidR="000D2CD3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L3. </w:t>
            </w:r>
          </w:p>
        </w:tc>
        <w:tc>
          <w:tcPr>
            <w:tcW w:w="8618" w:type="dxa"/>
          </w:tcPr>
          <w:p w14:paraId="0F7C713D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0B8BB714" w14:textId="77777777" w:rsidTr="00A97059">
        <w:tc>
          <w:tcPr>
            <w:tcW w:w="988" w:type="dxa"/>
          </w:tcPr>
          <w:p w14:paraId="604356E9" w14:textId="2E02FEEF" w:rsidR="000D2CD3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3.</w:t>
            </w:r>
          </w:p>
        </w:tc>
        <w:tc>
          <w:tcPr>
            <w:tcW w:w="8618" w:type="dxa"/>
          </w:tcPr>
          <w:p w14:paraId="126A1A9D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04B7B818" w14:textId="77777777" w:rsidTr="00A97059">
        <w:tc>
          <w:tcPr>
            <w:tcW w:w="988" w:type="dxa"/>
          </w:tcPr>
          <w:p w14:paraId="53AF1EBF" w14:textId="0CDB5C57" w:rsidR="000D2CD3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</w:p>
        </w:tc>
        <w:tc>
          <w:tcPr>
            <w:tcW w:w="8618" w:type="dxa"/>
          </w:tcPr>
          <w:p w14:paraId="003B79AE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0D2CD3" w:rsidRPr="00ED79DB" w14:paraId="117B2C84" w14:textId="77777777" w:rsidTr="00A97059">
        <w:tc>
          <w:tcPr>
            <w:tcW w:w="988" w:type="dxa"/>
          </w:tcPr>
          <w:p w14:paraId="4E4DB97E" w14:textId="73208D80" w:rsidR="000D2CD3" w:rsidRDefault="000D2CD3" w:rsidP="000D2CD3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L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  <w:r w:rsidRPr="00ED79D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8618" w:type="dxa"/>
          </w:tcPr>
          <w:p w14:paraId="16D200F3" w14:textId="77777777" w:rsidR="000D2CD3" w:rsidRPr="00ED79DB" w:rsidRDefault="000D2CD3" w:rsidP="001866BB">
            <w:pPr>
              <w:pStyle w:val="ListParagraph"/>
              <w:numPr>
                <w:ilvl w:val="0"/>
                <w:numId w:val="8"/>
              </w:numPr>
              <w:ind w:left="322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</w:tbl>
    <w:p w14:paraId="6E55D07D" w14:textId="14ADCF6D" w:rsidR="007222FB" w:rsidRDefault="007222FB" w:rsidP="00165873"/>
    <w:sectPr w:rsidR="007222FB" w:rsidSect="00424179">
      <w:pgSz w:w="11907" w:h="16840" w:code="9"/>
      <w:pgMar w:top="1134" w:right="1440" w:bottom="113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DA075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42B7072"/>
    <w:multiLevelType w:val="hybridMultilevel"/>
    <w:tmpl w:val="3FFAA3C8"/>
    <w:lvl w:ilvl="0" w:tplc="36388D4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2978D9"/>
    <w:multiLevelType w:val="hybridMultilevel"/>
    <w:tmpl w:val="27123634"/>
    <w:lvl w:ilvl="0" w:tplc="B0F2A5E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9873F9"/>
    <w:multiLevelType w:val="hybridMultilevel"/>
    <w:tmpl w:val="B574DB28"/>
    <w:lvl w:ilvl="0" w:tplc="36388D4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D73B49"/>
    <w:multiLevelType w:val="multilevel"/>
    <w:tmpl w:val="FFF28640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3CFF3C86"/>
    <w:multiLevelType w:val="hybridMultilevel"/>
    <w:tmpl w:val="C2E8B09A"/>
    <w:lvl w:ilvl="0" w:tplc="36388D4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9F77FC"/>
    <w:multiLevelType w:val="multilevel"/>
    <w:tmpl w:val="042A001D"/>
    <w:styleLink w:val="Style2"/>
    <w:lvl w:ilvl="0">
      <w:start w:val="1"/>
      <w:numFmt w:val="upperRoman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762538FF"/>
    <w:multiLevelType w:val="multilevel"/>
    <w:tmpl w:val="A94E9D5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0"/>
  </w:num>
  <w:num w:numId="5">
    <w:abstractNumId w:val="1"/>
  </w:num>
  <w:num w:numId="6">
    <w:abstractNumId w:val="3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0953"/>
    <w:rsid w:val="000209C6"/>
    <w:rsid w:val="00027C26"/>
    <w:rsid w:val="0004337B"/>
    <w:rsid w:val="00090953"/>
    <w:rsid w:val="00092D2C"/>
    <w:rsid w:val="000D2CD3"/>
    <w:rsid w:val="000F6620"/>
    <w:rsid w:val="00104516"/>
    <w:rsid w:val="001101DB"/>
    <w:rsid w:val="00116E88"/>
    <w:rsid w:val="00165873"/>
    <w:rsid w:val="001866BB"/>
    <w:rsid w:val="001B7B92"/>
    <w:rsid w:val="001E4A26"/>
    <w:rsid w:val="00255E44"/>
    <w:rsid w:val="0035491B"/>
    <w:rsid w:val="00362208"/>
    <w:rsid w:val="003D0321"/>
    <w:rsid w:val="003E44F1"/>
    <w:rsid w:val="003E4B77"/>
    <w:rsid w:val="00424179"/>
    <w:rsid w:val="004478B0"/>
    <w:rsid w:val="0051035B"/>
    <w:rsid w:val="00564C82"/>
    <w:rsid w:val="00576722"/>
    <w:rsid w:val="005A119F"/>
    <w:rsid w:val="005E717F"/>
    <w:rsid w:val="006B4614"/>
    <w:rsid w:val="006C0E86"/>
    <w:rsid w:val="006D4E3C"/>
    <w:rsid w:val="007222FB"/>
    <w:rsid w:val="007641DC"/>
    <w:rsid w:val="00765FCD"/>
    <w:rsid w:val="007B2111"/>
    <w:rsid w:val="007B39E3"/>
    <w:rsid w:val="007B702C"/>
    <w:rsid w:val="008750F0"/>
    <w:rsid w:val="008761CB"/>
    <w:rsid w:val="008E30AF"/>
    <w:rsid w:val="00913149"/>
    <w:rsid w:val="00931455"/>
    <w:rsid w:val="0093311E"/>
    <w:rsid w:val="009720CD"/>
    <w:rsid w:val="009B1DC1"/>
    <w:rsid w:val="009C5CA4"/>
    <w:rsid w:val="009D41CE"/>
    <w:rsid w:val="009D6C35"/>
    <w:rsid w:val="009E45B3"/>
    <w:rsid w:val="00A97059"/>
    <w:rsid w:val="00AC17A9"/>
    <w:rsid w:val="00AE3878"/>
    <w:rsid w:val="00AE6B32"/>
    <w:rsid w:val="00B22A93"/>
    <w:rsid w:val="00B3779A"/>
    <w:rsid w:val="00BB3A12"/>
    <w:rsid w:val="00BD2FCF"/>
    <w:rsid w:val="00BF11DE"/>
    <w:rsid w:val="00C23028"/>
    <w:rsid w:val="00C23448"/>
    <w:rsid w:val="00C51A79"/>
    <w:rsid w:val="00C54084"/>
    <w:rsid w:val="00C930C6"/>
    <w:rsid w:val="00CC6E19"/>
    <w:rsid w:val="00E302DD"/>
    <w:rsid w:val="00E76320"/>
    <w:rsid w:val="00EA30D4"/>
    <w:rsid w:val="00ED79DB"/>
    <w:rsid w:val="00F7440D"/>
    <w:rsid w:val="00F750D5"/>
    <w:rsid w:val="00FD4B2D"/>
    <w:rsid w:val="00FF2A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77AC57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7A9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2">
    <w:name w:val="Style2"/>
    <w:uiPriority w:val="99"/>
    <w:rsid w:val="00F7440D"/>
    <w:pPr>
      <w:numPr>
        <w:numId w:val="1"/>
      </w:numPr>
    </w:pPr>
  </w:style>
  <w:style w:type="paragraph" w:styleId="ListParagraph">
    <w:name w:val="List Paragraph"/>
    <w:basedOn w:val="Normal"/>
    <w:uiPriority w:val="34"/>
    <w:qFormat/>
    <w:rsid w:val="00090953"/>
    <w:pPr>
      <w:ind w:left="720"/>
      <w:contextualSpacing/>
    </w:pPr>
  </w:style>
  <w:style w:type="table" w:styleId="TableGrid">
    <w:name w:val="Table Grid"/>
    <w:basedOn w:val="TableNormal"/>
    <w:uiPriority w:val="39"/>
    <w:rsid w:val="00ED79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04516"/>
    <w:pPr>
      <w:spacing w:after="0" w:line="240" w:lineRule="auto"/>
    </w:pPr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7A9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2">
    <w:name w:val="Style2"/>
    <w:uiPriority w:val="99"/>
    <w:rsid w:val="00F7440D"/>
    <w:pPr>
      <w:numPr>
        <w:numId w:val="1"/>
      </w:numPr>
    </w:pPr>
  </w:style>
  <w:style w:type="paragraph" w:styleId="ListParagraph">
    <w:name w:val="List Paragraph"/>
    <w:basedOn w:val="Normal"/>
    <w:uiPriority w:val="34"/>
    <w:qFormat/>
    <w:rsid w:val="00090953"/>
    <w:pPr>
      <w:ind w:left="720"/>
      <w:contextualSpacing/>
    </w:pPr>
  </w:style>
  <w:style w:type="table" w:styleId="TableGrid">
    <w:name w:val="Table Grid"/>
    <w:basedOn w:val="TableNormal"/>
    <w:uiPriority w:val="39"/>
    <w:rsid w:val="00ED79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04516"/>
    <w:pPr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91.bin"/><Relationship Id="rId303" Type="http://schemas.openxmlformats.org/officeDocument/2006/relationships/oleObject" Target="embeddings/oleObject19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211.bin"/><Relationship Id="rId345" Type="http://schemas.openxmlformats.org/officeDocument/2006/relationships/oleObject" Target="embeddings/oleObject232.bin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8.bin"/><Relationship Id="rId226" Type="http://schemas.openxmlformats.org/officeDocument/2006/relationships/oleObject" Target="embeddings/oleObject133.bin"/><Relationship Id="rId247" Type="http://schemas.openxmlformats.org/officeDocument/2006/relationships/image" Target="media/image96.wmf"/><Relationship Id="rId107" Type="http://schemas.openxmlformats.org/officeDocument/2006/relationships/image" Target="media/image47.wmf"/><Relationship Id="rId268" Type="http://schemas.openxmlformats.org/officeDocument/2006/relationships/image" Target="media/image99.wmf"/><Relationship Id="rId289" Type="http://schemas.openxmlformats.org/officeDocument/2006/relationships/oleObject" Target="embeddings/oleObject18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70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201.bin"/><Relationship Id="rId335" Type="http://schemas.openxmlformats.org/officeDocument/2006/relationships/oleObject" Target="embeddings/oleObject22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9.bin"/><Relationship Id="rId181" Type="http://schemas.openxmlformats.org/officeDocument/2006/relationships/image" Target="media/image72.wmf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40.bin"/><Relationship Id="rId258" Type="http://schemas.openxmlformats.org/officeDocument/2006/relationships/oleObject" Target="embeddings/oleObject156.bin"/><Relationship Id="rId279" Type="http://schemas.openxmlformats.org/officeDocument/2006/relationships/oleObject" Target="embeddings/oleObject17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82.bin"/><Relationship Id="rId304" Type="http://schemas.openxmlformats.org/officeDocument/2006/relationships/oleObject" Target="embeddings/oleObject195.bin"/><Relationship Id="rId325" Type="http://schemas.openxmlformats.org/officeDocument/2006/relationships/oleObject" Target="embeddings/oleObject212.bin"/><Relationship Id="rId346" Type="http://schemas.openxmlformats.org/officeDocument/2006/relationships/oleObject" Target="embeddings/oleObject23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9.bin"/><Relationship Id="rId192" Type="http://schemas.openxmlformats.org/officeDocument/2006/relationships/image" Target="media/image77.wmf"/><Relationship Id="rId206" Type="http://schemas.openxmlformats.org/officeDocument/2006/relationships/oleObject" Target="embeddings/oleObject119.bin"/><Relationship Id="rId227" Type="http://schemas.openxmlformats.org/officeDocument/2006/relationships/oleObject" Target="embeddings/oleObject134.bin"/><Relationship Id="rId248" Type="http://schemas.openxmlformats.org/officeDocument/2006/relationships/oleObject" Target="embeddings/oleObject147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73.bin"/><Relationship Id="rId315" Type="http://schemas.openxmlformats.org/officeDocument/2006/relationships/oleObject" Target="embeddings/oleObject202.bin"/><Relationship Id="rId336" Type="http://schemas.openxmlformats.org/officeDocument/2006/relationships/oleObject" Target="embeddings/oleObject22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59.wmf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5.bin"/><Relationship Id="rId217" Type="http://schemas.openxmlformats.org/officeDocument/2006/relationships/oleObject" Target="embeddings/oleObject12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41.bin"/><Relationship Id="rId259" Type="http://schemas.openxmlformats.org/officeDocument/2006/relationships/oleObject" Target="embeddings/oleObject15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00.wmf"/><Relationship Id="rId291" Type="http://schemas.openxmlformats.org/officeDocument/2006/relationships/oleObject" Target="embeddings/oleObject183.bin"/><Relationship Id="rId305" Type="http://schemas.openxmlformats.org/officeDocument/2006/relationships/image" Target="media/image105.wmf"/><Relationship Id="rId326" Type="http://schemas.openxmlformats.org/officeDocument/2006/relationships/oleObject" Target="embeddings/oleObject213.bin"/><Relationship Id="rId347" Type="http://schemas.openxmlformats.org/officeDocument/2006/relationships/oleObject" Target="embeddings/oleObject234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image" Target="media/image54.wmf"/><Relationship Id="rId151" Type="http://schemas.openxmlformats.org/officeDocument/2006/relationships/image" Target="media/image63.wmf"/><Relationship Id="rId172" Type="http://schemas.openxmlformats.org/officeDocument/2006/relationships/image" Target="media/image68.wmf"/><Relationship Id="rId193" Type="http://schemas.openxmlformats.org/officeDocument/2006/relationships/oleObject" Target="embeddings/oleObject111.bin"/><Relationship Id="rId207" Type="http://schemas.openxmlformats.org/officeDocument/2006/relationships/image" Target="media/image83.wmf"/><Relationship Id="rId228" Type="http://schemas.openxmlformats.org/officeDocument/2006/relationships/oleObject" Target="embeddings/oleObject135.bin"/><Relationship Id="rId249" Type="http://schemas.openxmlformats.org/officeDocument/2006/relationships/oleObject" Target="embeddings/oleObject14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58.bin"/><Relationship Id="rId281" Type="http://schemas.openxmlformats.org/officeDocument/2006/relationships/oleObject" Target="embeddings/oleObject174.bin"/><Relationship Id="rId316" Type="http://schemas.openxmlformats.org/officeDocument/2006/relationships/oleObject" Target="embeddings/oleObject203.bin"/><Relationship Id="rId337" Type="http://schemas.openxmlformats.org/officeDocument/2006/relationships/oleObject" Target="embeddings/oleObject22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1.bin"/><Relationship Id="rId183" Type="http://schemas.openxmlformats.org/officeDocument/2006/relationships/image" Target="media/image73.wmf"/><Relationship Id="rId218" Type="http://schemas.openxmlformats.org/officeDocument/2006/relationships/oleObject" Target="embeddings/oleObject126.bin"/><Relationship Id="rId239" Type="http://schemas.openxmlformats.org/officeDocument/2006/relationships/image" Target="media/image93.wmf"/><Relationship Id="rId250" Type="http://schemas.openxmlformats.org/officeDocument/2006/relationships/oleObject" Target="embeddings/oleObject149.bin"/><Relationship Id="rId271" Type="http://schemas.openxmlformats.org/officeDocument/2006/relationships/oleObject" Target="embeddings/oleObject166.bin"/><Relationship Id="rId292" Type="http://schemas.openxmlformats.org/officeDocument/2006/relationships/oleObject" Target="embeddings/oleObject184.bin"/><Relationship Id="rId306" Type="http://schemas.openxmlformats.org/officeDocument/2006/relationships/oleObject" Target="embeddings/oleObject19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214.bin"/><Relationship Id="rId348" Type="http://schemas.openxmlformats.org/officeDocument/2006/relationships/oleObject" Target="embeddings/oleObject235.bin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100.bin"/><Relationship Id="rId194" Type="http://schemas.openxmlformats.org/officeDocument/2006/relationships/image" Target="media/image78.wmf"/><Relationship Id="rId208" Type="http://schemas.openxmlformats.org/officeDocument/2006/relationships/oleObject" Target="embeddings/oleObject120.bin"/><Relationship Id="rId229" Type="http://schemas.openxmlformats.org/officeDocument/2006/relationships/image" Target="media/image89.wmf"/><Relationship Id="rId240" Type="http://schemas.openxmlformats.org/officeDocument/2006/relationships/oleObject" Target="embeddings/oleObject142.bin"/><Relationship Id="rId261" Type="http://schemas.openxmlformats.org/officeDocument/2006/relationships/oleObject" Target="embeddings/oleObject159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75.bin"/><Relationship Id="rId317" Type="http://schemas.openxmlformats.org/officeDocument/2006/relationships/oleObject" Target="embeddings/oleObject204.bin"/><Relationship Id="rId338" Type="http://schemas.openxmlformats.org/officeDocument/2006/relationships/oleObject" Target="embeddings/oleObject225.bin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image" Target="media/image60.wmf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6.bin"/><Relationship Id="rId219" Type="http://schemas.openxmlformats.org/officeDocument/2006/relationships/image" Target="media/image88.wmf"/><Relationship Id="rId230" Type="http://schemas.openxmlformats.org/officeDocument/2006/relationships/oleObject" Target="embeddings/oleObject136.bin"/><Relationship Id="rId251" Type="http://schemas.openxmlformats.org/officeDocument/2006/relationships/image" Target="media/image9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67.bin"/><Relationship Id="rId293" Type="http://schemas.openxmlformats.org/officeDocument/2006/relationships/oleObject" Target="embeddings/oleObject185.bin"/><Relationship Id="rId307" Type="http://schemas.openxmlformats.org/officeDocument/2006/relationships/image" Target="media/image106.wmf"/><Relationship Id="rId328" Type="http://schemas.openxmlformats.org/officeDocument/2006/relationships/oleObject" Target="embeddings/oleObject215.bin"/><Relationship Id="rId34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image" Target="media/image49.wmf"/><Relationship Id="rId132" Type="http://schemas.openxmlformats.org/officeDocument/2006/relationships/image" Target="media/image55.wmf"/><Relationship Id="rId153" Type="http://schemas.openxmlformats.org/officeDocument/2006/relationships/image" Target="media/image64.wmf"/><Relationship Id="rId174" Type="http://schemas.openxmlformats.org/officeDocument/2006/relationships/oleObject" Target="embeddings/oleObject101.bin"/><Relationship Id="rId179" Type="http://schemas.openxmlformats.org/officeDocument/2006/relationships/image" Target="media/image71.wmf"/><Relationship Id="rId195" Type="http://schemas.openxmlformats.org/officeDocument/2006/relationships/oleObject" Target="embeddings/oleObject112.bin"/><Relationship Id="rId209" Type="http://schemas.openxmlformats.org/officeDocument/2006/relationships/image" Target="media/image84.wmf"/><Relationship Id="rId190" Type="http://schemas.openxmlformats.org/officeDocument/2006/relationships/image" Target="media/image76.wmf"/><Relationship Id="rId204" Type="http://schemas.openxmlformats.org/officeDocument/2006/relationships/oleObject" Target="embeddings/oleObject117.bin"/><Relationship Id="rId220" Type="http://schemas.openxmlformats.org/officeDocument/2006/relationships/oleObject" Target="embeddings/oleObject127.bin"/><Relationship Id="rId225" Type="http://schemas.openxmlformats.org/officeDocument/2006/relationships/oleObject" Target="embeddings/oleObject132.bin"/><Relationship Id="rId241" Type="http://schemas.openxmlformats.org/officeDocument/2006/relationships/image" Target="media/image94.wmf"/><Relationship Id="rId246" Type="http://schemas.openxmlformats.org/officeDocument/2006/relationships/oleObject" Target="embeddings/oleObject146.bin"/><Relationship Id="rId267" Type="http://schemas.openxmlformats.org/officeDocument/2006/relationships/oleObject" Target="embeddings/oleObject164.bin"/><Relationship Id="rId288" Type="http://schemas.openxmlformats.org/officeDocument/2006/relationships/oleObject" Target="embeddings/oleObject18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9.bin"/><Relationship Id="rId262" Type="http://schemas.openxmlformats.org/officeDocument/2006/relationships/oleObject" Target="embeddings/oleObject160.bin"/><Relationship Id="rId283" Type="http://schemas.openxmlformats.org/officeDocument/2006/relationships/image" Target="media/image103.wmf"/><Relationship Id="rId313" Type="http://schemas.openxmlformats.org/officeDocument/2006/relationships/oleObject" Target="embeddings/oleObject200.bin"/><Relationship Id="rId318" Type="http://schemas.openxmlformats.org/officeDocument/2006/relationships/oleObject" Target="embeddings/oleObject205.bin"/><Relationship Id="rId339" Type="http://schemas.openxmlformats.org/officeDocument/2006/relationships/oleObject" Target="embeddings/oleObject2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2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7.bin"/><Relationship Id="rId334" Type="http://schemas.openxmlformats.org/officeDocument/2006/relationships/oleObject" Target="embeddings/oleObject221.bin"/><Relationship Id="rId35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4.bin"/><Relationship Id="rId210" Type="http://schemas.openxmlformats.org/officeDocument/2006/relationships/oleObject" Target="embeddings/oleObject121.bin"/><Relationship Id="rId215" Type="http://schemas.openxmlformats.org/officeDocument/2006/relationships/image" Target="media/image87.wmf"/><Relationship Id="rId236" Type="http://schemas.openxmlformats.org/officeDocument/2006/relationships/image" Target="media/image92.wmf"/><Relationship Id="rId257" Type="http://schemas.openxmlformats.org/officeDocument/2006/relationships/oleObject" Target="embeddings/oleObject155.bin"/><Relationship Id="rId278" Type="http://schemas.openxmlformats.org/officeDocument/2006/relationships/oleObject" Target="embeddings/oleObject171.bin"/><Relationship Id="rId26" Type="http://schemas.openxmlformats.org/officeDocument/2006/relationships/image" Target="media/image11.wmf"/><Relationship Id="rId231" Type="http://schemas.openxmlformats.org/officeDocument/2006/relationships/image" Target="media/image90.wmf"/><Relationship Id="rId252" Type="http://schemas.openxmlformats.org/officeDocument/2006/relationships/oleObject" Target="embeddings/oleObject150.bin"/><Relationship Id="rId273" Type="http://schemas.openxmlformats.org/officeDocument/2006/relationships/oleObject" Target="embeddings/oleObject168.bin"/><Relationship Id="rId294" Type="http://schemas.openxmlformats.org/officeDocument/2006/relationships/oleObject" Target="embeddings/oleObject186.bin"/><Relationship Id="rId308" Type="http://schemas.openxmlformats.org/officeDocument/2006/relationships/oleObject" Target="embeddings/oleObject197.bin"/><Relationship Id="rId329" Type="http://schemas.openxmlformats.org/officeDocument/2006/relationships/oleObject" Target="embeddings/oleObject21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69.wmf"/><Relationship Id="rId340" Type="http://schemas.openxmlformats.org/officeDocument/2006/relationships/oleObject" Target="embeddings/oleObject227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43.bin"/><Relationship Id="rId263" Type="http://schemas.openxmlformats.org/officeDocument/2006/relationships/oleObject" Target="embeddings/oleObject161.bin"/><Relationship Id="rId284" Type="http://schemas.openxmlformats.org/officeDocument/2006/relationships/oleObject" Target="embeddings/oleObject176.bin"/><Relationship Id="rId319" Type="http://schemas.openxmlformats.org/officeDocument/2006/relationships/oleObject" Target="embeddings/oleObject20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1.wmf"/><Relationship Id="rId330" Type="http://schemas.openxmlformats.org/officeDocument/2006/relationships/oleObject" Target="embeddings/oleObject217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4.wmf"/><Relationship Id="rId211" Type="http://schemas.openxmlformats.org/officeDocument/2006/relationships/image" Target="media/image85.wmf"/><Relationship Id="rId232" Type="http://schemas.openxmlformats.org/officeDocument/2006/relationships/oleObject" Target="embeddings/oleObject137.bin"/><Relationship Id="rId253" Type="http://schemas.openxmlformats.org/officeDocument/2006/relationships/oleObject" Target="embeddings/oleObject151.bin"/><Relationship Id="rId274" Type="http://schemas.openxmlformats.org/officeDocument/2006/relationships/image" Target="media/image101.wmf"/><Relationship Id="rId295" Type="http://schemas.openxmlformats.org/officeDocument/2006/relationships/oleObject" Target="embeddings/oleObject187.bin"/><Relationship Id="rId309" Type="http://schemas.openxmlformats.org/officeDocument/2006/relationships/image" Target="media/image10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34" Type="http://schemas.openxmlformats.org/officeDocument/2006/relationships/image" Target="media/image56.wmf"/><Relationship Id="rId320" Type="http://schemas.openxmlformats.org/officeDocument/2006/relationships/oleObject" Target="embeddings/oleObject207.bin"/><Relationship Id="rId80" Type="http://schemas.openxmlformats.org/officeDocument/2006/relationships/image" Target="media/image36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102.bin"/><Relationship Id="rId197" Type="http://schemas.openxmlformats.org/officeDocument/2006/relationships/image" Target="media/image79.wmf"/><Relationship Id="rId341" Type="http://schemas.openxmlformats.org/officeDocument/2006/relationships/oleObject" Target="embeddings/oleObject228.bin"/><Relationship Id="rId201" Type="http://schemas.openxmlformats.org/officeDocument/2006/relationships/image" Target="media/image81.wmf"/><Relationship Id="rId222" Type="http://schemas.openxmlformats.org/officeDocument/2006/relationships/oleObject" Target="embeddings/oleObject129.bin"/><Relationship Id="rId243" Type="http://schemas.openxmlformats.org/officeDocument/2006/relationships/image" Target="media/image95.wmf"/><Relationship Id="rId264" Type="http://schemas.openxmlformats.org/officeDocument/2006/relationships/oleObject" Target="embeddings/oleObject162.bin"/><Relationship Id="rId285" Type="http://schemas.openxmlformats.org/officeDocument/2006/relationships/oleObject" Target="embeddings/oleObject17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98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8.bin"/><Relationship Id="rId331" Type="http://schemas.openxmlformats.org/officeDocument/2006/relationships/oleObject" Target="embeddings/oleObject21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2.bin"/><Relationship Id="rId233" Type="http://schemas.openxmlformats.org/officeDocument/2006/relationships/image" Target="media/image91.wmf"/><Relationship Id="rId254" Type="http://schemas.openxmlformats.org/officeDocument/2006/relationships/oleObject" Target="embeddings/oleObject15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69.bin"/><Relationship Id="rId296" Type="http://schemas.openxmlformats.org/officeDocument/2006/relationships/oleObject" Target="embeddings/oleObject188.bin"/><Relationship Id="rId300" Type="http://schemas.openxmlformats.org/officeDocument/2006/relationships/oleObject" Target="embeddings/oleObject192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208.bin"/><Relationship Id="rId342" Type="http://schemas.openxmlformats.org/officeDocument/2006/relationships/oleObject" Target="embeddings/oleObject229.bin"/><Relationship Id="rId202" Type="http://schemas.openxmlformats.org/officeDocument/2006/relationships/oleObject" Target="embeddings/oleObject116.bin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98.wmf"/><Relationship Id="rId286" Type="http://schemas.openxmlformats.org/officeDocument/2006/relationships/oleObject" Target="embeddings/oleObject17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5.bin"/><Relationship Id="rId188" Type="http://schemas.openxmlformats.org/officeDocument/2006/relationships/image" Target="media/image75.wmf"/><Relationship Id="rId311" Type="http://schemas.openxmlformats.org/officeDocument/2006/relationships/image" Target="media/image108.wmf"/><Relationship Id="rId332" Type="http://schemas.openxmlformats.org/officeDocument/2006/relationships/oleObject" Target="embeddings/oleObject219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86.wmf"/><Relationship Id="rId234" Type="http://schemas.openxmlformats.org/officeDocument/2006/relationships/oleObject" Target="embeddings/oleObject13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3.bin"/><Relationship Id="rId276" Type="http://schemas.openxmlformats.org/officeDocument/2006/relationships/oleObject" Target="embeddings/oleObject170.bin"/><Relationship Id="rId297" Type="http://schemas.openxmlformats.org/officeDocument/2006/relationships/oleObject" Target="embeddings/oleObject189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57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103.bin"/><Relationship Id="rId301" Type="http://schemas.openxmlformats.org/officeDocument/2006/relationships/oleObject" Target="embeddings/oleObject193.bin"/><Relationship Id="rId322" Type="http://schemas.openxmlformats.org/officeDocument/2006/relationships/oleObject" Target="embeddings/oleObject209.bin"/><Relationship Id="rId343" Type="http://schemas.openxmlformats.org/officeDocument/2006/relationships/oleObject" Target="embeddings/oleObject230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5.bin"/><Relationship Id="rId266" Type="http://schemas.openxmlformats.org/officeDocument/2006/relationships/oleObject" Target="embeddings/oleObject163.bin"/><Relationship Id="rId287" Type="http://schemas.openxmlformats.org/officeDocument/2006/relationships/oleObject" Target="embeddings/oleObject179.bin"/><Relationship Id="rId30" Type="http://schemas.openxmlformats.org/officeDocument/2006/relationships/image" Target="media/image13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99.bin"/><Relationship Id="rId333" Type="http://schemas.openxmlformats.org/officeDocument/2006/relationships/oleObject" Target="embeddings/oleObject22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9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3.bin"/><Relationship Id="rId235" Type="http://schemas.openxmlformats.org/officeDocument/2006/relationships/oleObject" Target="embeddings/oleObject139.bin"/><Relationship Id="rId256" Type="http://schemas.openxmlformats.org/officeDocument/2006/relationships/oleObject" Target="embeddings/oleObject154.bin"/><Relationship Id="rId277" Type="http://schemas.openxmlformats.org/officeDocument/2006/relationships/image" Target="media/image102.wmf"/><Relationship Id="rId298" Type="http://schemas.openxmlformats.org/officeDocument/2006/relationships/oleObject" Target="embeddings/oleObject190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7.bin"/><Relationship Id="rId302" Type="http://schemas.openxmlformats.org/officeDocument/2006/relationships/image" Target="media/image104.wmf"/><Relationship Id="rId323" Type="http://schemas.openxmlformats.org/officeDocument/2006/relationships/oleObject" Target="embeddings/oleObject210.bin"/><Relationship Id="rId344" Type="http://schemas.openxmlformats.org/officeDocument/2006/relationships/oleObject" Target="embeddings/oleObject2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3</TotalTime>
  <Pages>8</Pages>
  <Words>2570</Words>
  <Characters>14649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rung Hoa</dc:creator>
  <cp:lastModifiedBy>DELL</cp:lastModifiedBy>
  <cp:revision>21</cp:revision>
  <cp:lastPrinted>2019-07-02T04:46:00Z</cp:lastPrinted>
  <dcterms:created xsi:type="dcterms:W3CDTF">2019-06-28T04:38:00Z</dcterms:created>
  <dcterms:modified xsi:type="dcterms:W3CDTF">2019-07-03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